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79864A" w14:textId="61B7202F" w:rsidR="005F6CD4" w:rsidRDefault="00720A89" w:rsidP="00F538F5">
      <w:pPr>
        <w:spacing w:before="40" w:after="40"/>
        <w:jc w:val="center"/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ĐỀ 40</w:t>
      </w:r>
    </w:p>
    <w:p w14:paraId="2E2DBDE2" w14:textId="39D25841" w:rsidR="00D65372" w:rsidRPr="00D65372" w:rsidRDefault="00D65372" w:rsidP="00D65372">
      <w:pPr>
        <w:spacing w:before="40" w:after="40"/>
        <w:rPr>
          <w:sz w:val="26"/>
          <w:szCs w:val="26"/>
          <w:lang w:val="pt-BR"/>
        </w:rPr>
      </w:pPr>
      <w:r w:rsidRPr="00D65372">
        <w:rPr>
          <w:sz w:val="26"/>
          <w:szCs w:val="26"/>
          <w:lang w:val="pt-BR"/>
        </w:rPr>
        <w:t>I. Multiple choice part: (3.0 points). Circle the letter in front of the correct answer</w:t>
      </w:r>
    </w:p>
    <w:p w14:paraId="7C03B915" w14:textId="6D87EC1B" w:rsidR="00A520C1" w:rsidRPr="00E12AE6" w:rsidRDefault="00D65372" w:rsidP="00D65372">
      <w:pPr>
        <w:spacing w:before="40" w:after="40"/>
        <w:rPr>
          <w:sz w:val="26"/>
          <w:szCs w:val="26"/>
          <w:lang w:val="pt-BR"/>
        </w:rPr>
      </w:pPr>
      <w:r w:rsidRPr="00D65372">
        <w:rPr>
          <w:sz w:val="26"/>
          <w:szCs w:val="26"/>
          <w:lang w:val="pt-BR"/>
        </w:rPr>
        <w:t>Question 1: The result of the calculation</w:t>
      </w:r>
      <w:r w:rsidR="00860E7C" w:rsidRPr="00E12AE6">
        <w:rPr>
          <w:position w:val="-14"/>
          <w:sz w:val="26"/>
          <w:szCs w:val="26"/>
          <w:lang w:val="es-ES"/>
        </w:rPr>
        <w:object w:dxaOrig="1080" w:dyaOrig="400" w14:anchorId="0E47A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20.65pt" o:ole="">
            <v:imagedata r:id="rId6" o:title=""/>
          </v:shape>
          <o:OLEObject Type="Embed" ProgID="Equation.DSMT4" ShapeID="_x0000_i1025" DrawAspect="Content" ObjectID="_1777293915" r:id="rId7"/>
        </w:object>
      </w:r>
      <w:r w:rsidRPr="00D65372">
        <w:rPr>
          <w:sz w:val="26"/>
          <w:szCs w:val="26"/>
          <w:lang w:val="pt-BR"/>
        </w:rPr>
        <w:t xml:space="preserve"> is:</w:t>
      </w:r>
    </w:p>
    <w:p w14:paraId="35E04BB2" w14:textId="77777777" w:rsidR="00A520C1" w:rsidRPr="00132D48" w:rsidRDefault="00A520C1" w:rsidP="00DB188D">
      <w:pPr>
        <w:spacing w:before="40" w:after="40"/>
        <w:ind w:firstLine="720"/>
        <w:rPr>
          <w:sz w:val="26"/>
          <w:szCs w:val="26"/>
          <w:lang w:val="es-ES"/>
        </w:rPr>
      </w:pPr>
      <w:r w:rsidRPr="00132D48">
        <w:rPr>
          <w:sz w:val="26"/>
          <w:szCs w:val="26"/>
          <w:lang w:val="pt-BR"/>
        </w:rPr>
        <w:t xml:space="preserve">A. </w:t>
      </w:r>
      <w:r w:rsidRPr="00132D48">
        <w:rPr>
          <w:position w:val="-6"/>
          <w:sz w:val="26"/>
          <w:szCs w:val="26"/>
          <w:lang w:val="es-ES"/>
        </w:rPr>
        <w:object w:dxaOrig="859" w:dyaOrig="320" w14:anchorId="7FFA6127">
          <v:shape id="_x0000_i1026" type="#_x0000_t75" style="width:42.55pt;height:15.65pt" o:ole="">
            <v:imagedata r:id="rId8" o:title=""/>
          </v:shape>
          <o:OLEObject Type="Embed" ProgID="Equation.DSMT4" ShapeID="_x0000_i1026" DrawAspect="Content" ObjectID="_1777293916" r:id="rId9"/>
        </w:object>
      </w:r>
      <w:r w:rsidRPr="00132D48">
        <w:rPr>
          <w:sz w:val="26"/>
          <w:szCs w:val="26"/>
          <w:lang w:val="pt-BR"/>
        </w:rPr>
        <w:t xml:space="preserve">         </w:t>
      </w:r>
      <w:r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B. </w:t>
      </w:r>
      <w:r w:rsidRPr="00132D48">
        <w:rPr>
          <w:position w:val="-6"/>
          <w:sz w:val="26"/>
          <w:szCs w:val="26"/>
          <w:lang w:val="pt-BR"/>
        </w:rPr>
        <w:object w:dxaOrig="940" w:dyaOrig="320" w14:anchorId="436E0BC8">
          <v:shape id="_x0000_i1027" type="#_x0000_t75" style="width:46.95pt;height:15.65pt" o:ole="">
            <v:imagedata r:id="rId10" o:title=""/>
          </v:shape>
          <o:OLEObject Type="Embed" ProgID="Equation.DSMT4" ShapeID="_x0000_i1027" DrawAspect="Content" ObjectID="_1777293917" r:id="rId11"/>
        </w:object>
      </w:r>
      <w:r w:rsidRPr="00132D48">
        <w:rPr>
          <w:sz w:val="26"/>
          <w:szCs w:val="26"/>
          <w:lang w:val="pt-BR"/>
        </w:rPr>
        <w:t xml:space="preserve">         </w:t>
      </w:r>
      <w:r w:rsidR="0038584F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 xml:space="preserve">C. </w:t>
      </w:r>
      <w:r w:rsidRPr="00132D48">
        <w:rPr>
          <w:position w:val="-6"/>
          <w:sz w:val="26"/>
          <w:szCs w:val="26"/>
          <w:lang w:val="pt-BR"/>
        </w:rPr>
        <w:object w:dxaOrig="980" w:dyaOrig="320" w14:anchorId="6FC6BFCF">
          <v:shape id="_x0000_i1028" type="#_x0000_t75" style="width:48.85pt;height:15.65pt" o:ole="">
            <v:imagedata r:id="rId12" o:title=""/>
          </v:shape>
          <o:OLEObject Type="Embed" ProgID="Equation.DSMT4" ShapeID="_x0000_i1028" DrawAspect="Content" ObjectID="_1777293918" r:id="rId13"/>
        </w:object>
      </w:r>
      <w:r w:rsidRPr="00132D48">
        <w:rPr>
          <w:sz w:val="26"/>
          <w:szCs w:val="26"/>
          <w:lang w:val="pt-BR"/>
        </w:rPr>
        <w:t xml:space="preserve">             </w:t>
      </w:r>
      <w:r w:rsidRPr="00132D48">
        <w:rPr>
          <w:sz w:val="26"/>
          <w:szCs w:val="26"/>
          <w:lang w:val="pt-BR"/>
        </w:rPr>
        <w:tab/>
        <w:t xml:space="preserve">D. </w:t>
      </w:r>
      <w:r w:rsidRPr="00132D48">
        <w:rPr>
          <w:position w:val="-6"/>
          <w:sz w:val="26"/>
          <w:szCs w:val="26"/>
          <w:lang w:val="es-ES"/>
        </w:rPr>
        <w:object w:dxaOrig="840" w:dyaOrig="320" w14:anchorId="36B96555">
          <v:shape id="_x0000_i1029" type="#_x0000_t75" style="width:41.95pt;height:15.65pt" o:ole="">
            <v:imagedata r:id="rId14" o:title=""/>
          </v:shape>
          <o:OLEObject Type="Embed" ProgID="Equation.DSMT4" ShapeID="_x0000_i1029" DrawAspect="Content" ObjectID="_1777293919" r:id="rId15"/>
        </w:object>
      </w:r>
    </w:p>
    <w:p w14:paraId="78C4C93F" w14:textId="7E1959D4" w:rsidR="00DB188D" w:rsidRPr="00E12AE6" w:rsidRDefault="00860E7C" w:rsidP="00DB188D">
      <w:pPr>
        <w:spacing w:before="40" w:after="40"/>
        <w:rPr>
          <w:sz w:val="26"/>
          <w:szCs w:val="26"/>
          <w:lang w:val="pt-BR"/>
        </w:rPr>
      </w:pPr>
      <w:r w:rsidRPr="00860E7C">
        <w:rPr>
          <w:sz w:val="26"/>
          <w:szCs w:val="26"/>
          <w:lang w:val="pt-BR"/>
        </w:rPr>
        <w:t>Question 2: The result of the calculation</w:t>
      </w:r>
      <w:r w:rsidRPr="00860E7C">
        <w:rPr>
          <w:b/>
          <w:sz w:val="26"/>
          <w:szCs w:val="26"/>
          <w:lang w:val="pt-BR"/>
        </w:rPr>
        <w:t xml:space="preserve"> </w:t>
      </w:r>
      <w:r w:rsidR="00DB188D" w:rsidRPr="00E12AE6">
        <w:rPr>
          <w:sz w:val="26"/>
          <w:szCs w:val="26"/>
          <w:lang w:val="pt-BR"/>
        </w:rPr>
        <w:t>(xy + 5)(xy – 1)</w:t>
      </w:r>
      <w:r>
        <w:rPr>
          <w:sz w:val="26"/>
          <w:szCs w:val="26"/>
          <w:lang w:val="pt-BR"/>
        </w:rPr>
        <w:t xml:space="preserve"> is</w:t>
      </w:r>
      <w:r w:rsidR="00DB188D" w:rsidRPr="00E12AE6">
        <w:rPr>
          <w:sz w:val="26"/>
          <w:szCs w:val="26"/>
          <w:lang w:val="pt-BR"/>
        </w:rPr>
        <w:t>:</w:t>
      </w:r>
    </w:p>
    <w:p w14:paraId="5686B07F" w14:textId="77777777" w:rsidR="00A35DBC" w:rsidRDefault="00DB188D" w:rsidP="00860E7C">
      <w:pPr>
        <w:spacing w:before="40" w:after="40"/>
        <w:ind w:firstLine="720"/>
        <w:contextualSpacing/>
        <w:rPr>
          <w:sz w:val="26"/>
          <w:szCs w:val="26"/>
          <w:lang w:val="pt-BR"/>
        </w:rPr>
      </w:pPr>
      <w:r w:rsidRPr="00132D48">
        <w:rPr>
          <w:color w:val="C00000"/>
          <w:sz w:val="26"/>
          <w:szCs w:val="26"/>
          <w:lang w:val="pt-BR"/>
        </w:rPr>
        <w:t xml:space="preserve">A. </w:t>
      </w:r>
      <w:r w:rsidR="00A400D4" w:rsidRPr="00132D48">
        <w:rPr>
          <w:position w:val="-10"/>
          <w:sz w:val="26"/>
          <w:szCs w:val="26"/>
          <w:lang w:val="pt-BR"/>
        </w:rPr>
        <w:object w:dxaOrig="1460" w:dyaOrig="360" w14:anchorId="01712E8C">
          <v:shape id="_x0000_i1030" type="#_x0000_t75" style="width:72.65pt;height:19.4pt" o:ole="">
            <v:imagedata r:id="rId16" o:title=""/>
          </v:shape>
          <o:OLEObject Type="Embed" ProgID="Equation.DSMT4" ShapeID="_x0000_i1030" DrawAspect="Content" ObjectID="_1777293920" r:id="rId17"/>
        </w:object>
      </w:r>
      <w:r w:rsidR="00A400D4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>B.</w:t>
      </w:r>
      <w:r w:rsidR="00FD2C22" w:rsidRPr="00132D48">
        <w:rPr>
          <w:sz w:val="26"/>
          <w:szCs w:val="26"/>
          <w:lang w:val="pt-BR"/>
        </w:rPr>
        <w:t xml:space="preserve"> </w:t>
      </w:r>
      <w:r w:rsidR="0038584F" w:rsidRPr="00132D48">
        <w:rPr>
          <w:position w:val="-10"/>
          <w:sz w:val="26"/>
          <w:szCs w:val="26"/>
          <w:lang w:val="pt-BR"/>
        </w:rPr>
        <w:object w:dxaOrig="1540" w:dyaOrig="360" w14:anchorId="6E135AF7">
          <v:shape id="_x0000_i1031" type="#_x0000_t75" style="width:77pt;height:19.4pt" o:ole="">
            <v:imagedata r:id="rId18" o:title=""/>
          </v:shape>
          <o:OLEObject Type="Embed" ProgID="Equation.DSMT4" ShapeID="_x0000_i1031" DrawAspect="Content" ObjectID="_1777293921" r:id="rId19"/>
        </w:object>
      </w:r>
      <w:r w:rsidRPr="00132D48">
        <w:rPr>
          <w:sz w:val="26"/>
          <w:szCs w:val="26"/>
          <w:lang w:val="pt-BR"/>
        </w:rPr>
        <w:t xml:space="preserve"> </w:t>
      </w:r>
      <w:r w:rsidR="0038584F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>C. x</w:t>
      </w:r>
      <w:r w:rsidRPr="00132D48">
        <w:rPr>
          <w:sz w:val="26"/>
          <w:szCs w:val="26"/>
          <w:vertAlign w:val="superscript"/>
          <w:lang w:val="pt-BR"/>
        </w:rPr>
        <w:t>2</w:t>
      </w:r>
      <w:r w:rsidRPr="00132D48">
        <w:rPr>
          <w:sz w:val="26"/>
          <w:szCs w:val="26"/>
          <w:lang w:val="pt-BR"/>
        </w:rPr>
        <w:t xml:space="preserve"> – 2xy – 1   </w:t>
      </w:r>
      <w:r w:rsidR="00C07FDB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>D. x</w:t>
      </w:r>
      <w:r w:rsidRPr="00132D48">
        <w:rPr>
          <w:sz w:val="26"/>
          <w:szCs w:val="26"/>
          <w:vertAlign w:val="superscript"/>
          <w:lang w:val="pt-BR"/>
        </w:rPr>
        <w:t>2</w:t>
      </w:r>
      <w:r w:rsidRPr="00132D48">
        <w:rPr>
          <w:sz w:val="26"/>
          <w:szCs w:val="26"/>
          <w:lang w:val="pt-BR"/>
        </w:rPr>
        <w:t xml:space="preserve"> + 2xy + 5</w:t>
      </w:r>
    </w:p>
    <w:p w14:paraId="58238AB1" w14:textId="3E477600" w:rsidR="00A520C1" w:rsidRPr="00860E7C" w:rsidRDefault="00860E7C" w:rsidP="00A35DBC">
      <w:pPr>
        <w:spacing w:before="40" w:after="40"/>
        <w:contextualSpacing/>
        <w:rPr>
          <w:sz w:val="26"/>
          <w:szCs w:val="26"/>
          <w:lang w:val="pt-BR"/>
        </w:rPr>
      </w:pPr>
      <w:r w:rsidRPr="00860E7C">
        <w:rPr>
          <w:sz w:val="26"/>
          <w:szCs w:val="26"/>
          <w:lang w:val="nl-NL"/>
        </w:rPr>
        <w:t>Question 3: Expanding the equality we get the result</w:t>
      </w:r>
      <w:r w:rsidRPr="00012A01">
        <w:rPr>
          <w:position w:val="-14"/>
          <w:sz w:val="26"/>
          <w:szCs w:val="26"/>
          <w:lang w:val="nl-NL"/>
        </w:rPr>
        <w:object w:dxaOrig="880" w:dyaOrig="440" w14:anchorId="6062701A">
          <v:shape id="_x0000_i1032" type="#_x0000_t75" style="width:43.85pt;height:21.9pt" o:ole="">
            <v:imagedata r:id="rId20" o:title=""/>
          </v:shape>
          <o:OLEObject Type="Embed" ProgID="Equation.DSMT4" ShapeID="_x0000_i1032" DrawAspect="Content" ObjectID="_1777293922" r:id="rId21"/>
        </w:object>
      </w:r>
      <w:r w:rsidRPr="00860E7C">
        <w:rPr>
          <w:sz w:val="26"/>
          <w:szCs w:val="26"/>
          <w:lang w:val="nl-NL"/>
        </w:rPr>
        <w:t>:</w:t>
      </w:r>
    </w:p>
    <w:p w14:paraId="668C8942" w14:textId="77777777" w:rsidR="00A520C1" w:rsidRPr="00132D48" w:rsidRDefault="00A520C1" w:rsidP="00DB188D">
      <w:pPr>
        <w:spacing w:before="40" w:after="40"/>
        <w:ind w:firstLine="720"/>
        <w:jc w:val="both"/>
        <w:rPr>
          <w:sz w:val="26"/>
          <w:szCs w:val="26"/>
          <w:lang w:val="nl-NL"/>
        </w:rPr>
      </w:pPr>
      <w:r w:rsidRPr="00132D48">
        <w:rPr>
          <w:sz w:val="26"/>
          <w:szCs w:val="26"/>
          <w:lang w:val="nl-NL"/>
        </w:rPr>
        <w:t>A.</w:t>
      </w:r>
      <w:r w:rsidR="00012A01" w:rsidRPr="00132D48">
        <w:rPr>
          <w:position w:val="-4"/>
          <w:sz w:val="26"/>
          <w:szCs w:val="26"/>
          <w:lang w:val="nl-NL"/>
        </w:rPr>
        <w:object w:dxaOrig="700" w:dyaOrig="300" w14:anchorId="45EA29AE">
          <v:shape id="_x0000_i1033" type="#_x0000_t75" style="width:35.05pt;height:15.05pt" o:ole="">
            <v:imagedata r:id="rId22" o:title=""/>
          </v:shape>
          <o:OLEObject Type="Embed" ProgID="Equation.DSMT4" ShapeID="_x0000_i1033" DrawAspect="Content" ObjectID="_1777293923" r:id="rId23"/>
        </w:object>
      </w:r>
      <w:r w:rsidR="00012A01" w:rsidRPr="00132D48">
        <w:rPr>
          <w:sz w:val="26"/>
          <w:szCs w:val="26"/>
          <w:lang w:val="nl-NL"/>
        </w:rPr>
        <w:tab/>
      </w:r>
      <w:r w:rsidR="00012A01" w:rsidRPr="00132D48">
        <w:rPr>
          <w:sz w:val="26"/>
          <w:szCs w:val="26"/>
          <w:lang w:val="nl-NL"/>
        </w:rPr>
        <w:tab/>
      </w:r>
      <w:r w:rsidRPr="00132D48">
        <w:rPr>
          <w:sz w:val="26"/>
          <w:szCs w:val="26"/>
          <w:lang w:val="nl-NL"/>
        </w:rPr>
        <w:t xml:space="preserve">B. </w:t>
      </w:r>
      <w:r w:rsidR="00012A01" w:rsidRPr="00132D48">
        <w:rPr>
          <w:position w:val="-4"/>
          <w:sz w:val="26"/>
          <w:szCs w:val="26"/>
          <w:lang w:val="nl-NL"/>
        </w:rPr>
        <w:object w:dxaOrig="1160" w:dyaOrig="300" w14:anchorId="434DC3F7">
          <v:shape id="_x0000_i1034" type="#_x0000_t75" style="width:57.6pt;height:15.05pt" o:ole="">
            <v:imagedata r:id="rId24" o:title=""/>
          </v:shape>
          <o:OLEObject Type="Embed" ProgID="Equation.DSMT4" ShapeID="_x0000_i1034" DrawAspect="Content" ObjectID="_1777293924" r:id="rId25"/>
        </w:object>
      </w:r>
      <w:r w:rsidR="00012A01" w:rsidRPr="00132D48">
        <w:rPr>
          <w:sz w:val="26"/>
          <w:szCs w:val="26"/>
          <w:lang w:val="nl-NL"/>
        </w:rPr>
        <w:tab/>
      </w:r>
      <w:r w:rsidRPr="00132D48">
        <w:rPr>
          <w:color w:val="C00000"/>
          <w:sz w:val="26"/>
          <w:szCs w:val="26"/>
          <w:lang w:val="nl-NL"/>
        </w:rPr>
        <w:t>C.</w:t>
      </w:r>
      <w:r w:rsidR="00012A01" w:rsidRPr="00132D48">
        <w:rPr>
          <w:color w:val="C00000"/>
          <w:sz w:val="26"/>
          <w:szCs w:val="26"/>
          <w:lang w:val="nl-NL"/>
        </w:rPr>
        <w:t xml:space="preserve"> </w:t>
      </w:r>
      <w:r w:rsidR="00012A01" w:rsidRPr="00132D48">
        <w:rPr>
          <w:position w:val="-4"/>
          <w:sz w:val="26"/>
          <w:szCs w:val="26"/>
          <w:lang w:val="nl-NL"/>
        </w:rPr>
        <w:object w:dxaOrig="1160" w:dyaOrig="300" w14:anchorId="1963A6B6">
          <v:shape id="_x0000_i1035" type="#_x0000_t75" style="width:57.6pt;height:15.05pt" o:ole="">
            <v:imagedata r:id="rId26" o:title=""/>
          </v:shape>
          <o:OLEObject Type="Embed" ProgID="Equation.DSMT4" ShapeID="_x0000_i1035" DrawAspect="Content" ObjectID="_1777293925" r:id="rId27"/>
        </w:object>
      </w:r>
      <w:r w:rsidR="00012A01" w:rsidRPr="00132D48">
        <w:rPr>
          <w:sz w:val="26"/>
          <w:szCs w:val="26"/>
          <w:lang w:val="nl-NL"/>
        </w:rPr>
        <w:tab/>
      </w:r>
      <w:r w:rsidRPr="00132D48">
        <w:rPr>
          <w:sz w:val="26"/>
          <w:szCs w:val="26"/>
          <w:lang w:val="nl-NL"/>
        </w:rPr>
        <w:t xml:space="preserve">D. </w:t>
      </w:r>
      <w:r w:rsidR="00012A01" w:rsidRPr="00132D48">
        <w:rPr>
          <w:position w:val="-4"/>
          <w:sz w:val="26"/>
          <w:szCs w:val="26"/>
          <w:lang w:val="nl-NL"/>
        </w:rPr>
        <w:object w:dxaOrig="1160" w:dyaOrig="300" w14:anchorId="1EFF4EA3">
          <v:shape id="_x0000_i1036" type="#_x0000_t75" style="width:57.6pt;height:15.05pt" o:ole="">
            <v:imagedata r:id="rId28" o:title=""/>
          </v:shape>
          <o:OLEObject Type="Embed" ProgID="Equation.DSMT4" ShapeID="_x0000_i1036" DrawAspect="Content" ObjectID="_1777293926" r:id="rId29"/>
        </w:object>
      </w:r>
    </w:p>
    <w:p w14:paraId="387A8477" w14:textId="4CD4B8FE" w:rsidR="0094377D" w:rsidRPr="00C047CD" w:rsidRDefault="00A35DBC" w:rsidP="0094377D">
      <w:pPr>
        <w:spacing w:before="40" w:after="40"/>
        <w:rPr>
          <w:b/>
          <w:sz w:val="26"/>
          <w:szCs w:val="26"/>
          <w:lang w:val="es-BO"/>
        </w:rPr>
      </w:pPr>
      <w:r w:rsidRPr="00A35DBC">
        <w:rPr>
          <w:sz w:val="26"/>
          <w:szCs w:val="26"/>
          <w:lang w:val="es-BO"/>
        </w:rPr>
        <w:t>Question 4: Multiply polynomials 3x</w:t>
      </w:r>
      <w:r w:rsidRPr="0058244D">
        <w:rPr>
          <w:sz w:val="26"/>
          <w:szCs w:val="26"/>
          <w:vertAlign w:val="superscript"/>
          <w:lang w:val="es-BO"/>
        </w:rPr>
        <w:t>2</w:t>
      </w:r>
      <w:r w:rsidRPr="00A35DBC">
        <w:rPr>
          <w:sz w:val="26"/>
          <w:szCs w:val="26"/>
          <w:lang w:val="es-BO"/>
        </w:rPr>
        <w:t xml:space="preserve"> - 4x?</w:t>
      </w:r>
    </w:p>
    <w:p w14:paraId="4F389AC0" w14:textId="77777777" w:rsidR="0094377D" w:rsidRPr="00132D48" w:rsidRDefault="0094377D" w:rsidP="0094377D">
      <w:pPr>
        <w:spacing w:before="40" w:after="40"/>
        <w:ind w:firstLine="720"/>
        <w:rPr>
          <w:sz w:val="26"/>
          <w:szCs w:val="26"/>
          <w:lang w:val="es-BO"/>
        </w:rPr>
      </w:pPr>
      <w:r w:rsidRPr="00132D48">
        <w:rPr>
          <w:sz w:val="26"/>
          <w:szCs w:val="26"/>
          <w:lang w:val="es-BO"/>
        </w:rPr>
        <w:t>A.</w:t>
      </w:r>
      <w:r w:rsidR="0062068F" w:rsidRPr="00132D48">
        <w:rPr>
          <w:sz w:val="26"/>
          <w:szCs w:val="26"/>
          <w:lang w:val="es-BO"/>
        </w:rPr>
        <w:t xml:space="preserve"> </w:t>
      </w:r>
      <w:r w:rsidR="0062068F" w:rsidRPr="00132D48">
        <w:rPr>
          <w:position w:val="-14"/>
          <w:sz w:val="26"/>
          <w:szCs w:val="26"/>
          <w:lang w:val="es-BO"/>
        </w:rPr>
        <w:object w:dxaOrig="1520" w:dyaOrig="400" w14:anchorId="437897BC">
          <v:shape id="_x0000_i1037" type="#_x0000_t75" style="width:76.4pt;height:20.05pt" o:ole="">
            <v:imagedata r:id="rId30" o:title=""/>
          </v:shape>
          <o:OLEObject Type="Embed" ProgID="Equation.DSMT4" ShapeID="_x0000_i1037" DrawAspect="Content" ObjectID="_1777293927" r:id="rId31"/>
        </w:object>
      </w:r>
      <w:r w:rsidRPr="00132D48">
        <w:rPr>
          <w:sz w:val="26"/>
          <w:szCs w:val="26"/>
          <w:lang w:val="es-BO"/>
        </w:rPr>
        <w:tab/>
        <w:t>B.</w:t>
      </w:r>
      <w:r w:rsidR="0062068F" w:rsidRPr="00132D48">
        <w:rPr>
          <w:sz w:val="26"/>
          <w:szCs w:val="26"/>
          <w:lang w:val="es-BO"/>
        </w:rPr>
        <w:t xml:space="preserve"> </w:t>
      </w:r>
      <w:r w:rsidR="0062068F" w:rsidRPr="00132D48">
        <w:rPr>
          <w:position w:val="-14"/>
          <w:sz w:val="26"/>
          <w:szCs w:val="26"/>
          <w:lang w:val="es-BO"/>
        </w:rPr>
        <w:object w:dxaOrig="900" w:dyaOrig="400" w14:anchorId="0461DCF2">
          <v:shape id="_x0000_i1038" type="#_x0000_t75" style="width:45.1pt;height:20.05pt" o:ole="">
            <v:imagedata r:id="rId32" o:title=""/>
          </v:shape>
          <o:OLEObject Type="Embed" ProgID="Equation.DSMT4" ShapeID="_x0000_i1038" DrawAspect="Content" ObjectID="_1777293928" r:id="rId33"/>
        </w:object>
      </w:r>
      <w:r w:rsidRPr="00132D48">
        <w:rPr>
          <w:sz w:val="26"/>
          <w:szCs w:val="26"/>
          <w:lang w:val="es-BO"/>
        </w:rPr>
        <w:t xml:space="preserve">              </w:t>
      </w:r>
      <w:r w:rsidRPr="00132D48">
        <w:rPr>
          <w:sz w:val="26"/>
          <w:szCs w:val="26"/>
          <w:lang w:val="es-BO"/>
        </w:rPr>
        <w:tab/>
        <w:t>C.</w:t>
      </w:r>
      <w:r w:rsidR="0062068F" w:rsidRPr="00132D48">
        <w:rPr>
          <w:sz w:val="26"/>
          <w:szCs w:val="26"/>
          <w:lang w:val="es-BO"/>
        </w:rPr>
        <w:t xml:space="preserve"> </w:t>
      </w:r>
      <w:r w:rsidR="0062068F" w:rsidRPr="00132D48">
        <w:rPr>
          <w:position w:val="-14"/>
          <w:sz w:val="26"/>
          <w:szCs w:val="26"/>
          <w:lang w:val="es-BO"/>
        </w:rPr>
        <w:object w:dxaOrig="1680" w:dyaOrig="400" w14:anchorId="3965D4A1">
          <v:shape id="_x0000_i1039" type="#_x0000_t75" style="width:85.15pt;height:20.05pt" o:ole="">
            <v:imagedata r:id="rId34" o:title=""/>
          </v:shape>
          <o:OLEObject Type="Embed" ProgID="Equation.DSMT4" ShapeID="_x0000_i1039" DrawAspect="Content" ObjectID="_1777293929" r:id="rId35"/>
        </w:object>
      </w:r>
      <w:r w:rsidRPr="00132D48">
        <w:rPr>
          <w:sz w:val="26"/>
          <w:szCs w:val="26"/>
          <w:lang w:val="es-BO"/>
        </w:rPr>
        <w:tab/>
      </w:r>
      <w:r w:rsidRPr="00132D48">
        <w:rPr>
          <w:color w:val="C00000"/>
          <w:sz w:val="26"/>
          <w:szCs w:val="26"/>
          <w:lang w:val="es-BO"/>
        </w:rPr>
        <w:t xml:space="preserve">D. </w:t>
      </w:r>
      <w:r w:rsidR="0062068F" w:rsidRPr="00132D48">
        <w:rPr>
          <w:position w:val="-14"/>
          <w:sz w:val="26"/>
          <w:szCs w:val="26"/>
          <w:lang w:val="es-BO"/>
        </w:rPr>
        <w:object w:dxaOrig="999" w:dyaOrig="400" w14:anchorId="129AFE7B">
          <v:shape id="_x0000_i1040" type="#_x0000_t75" style="width:50.1pt;height:20.05pt" o:ole="">
            <v:imagedata r:id="rId36" o:title=""/>
          </v:shape>
          <o:OLEObject Type="Embed" ProgID="Equation.DSMT4" ShapeID="_x0000_i1040" DrawAspect="Content" ObjectID="_1777293930" r:id="rId37"/>
        </w:object>
      </w:r>
    </w:p>
    <w:p w14:paraId="4995A991" w14:textId="17C9D1C6" w:rsidR="00A520C1" w:rsidRPr="00E12AE6" w:rsidRDefault="00A35DBC" w:rsidP="00DB188D">
      <w:pPr>
        <w:spacing w:before="40" w:after="40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5: The monomial</w:t>
      </w:r>
      <w:r w:rsidR="00CF2A8B">
        <w:rPr>
          <w:sz w:val="26"/>
          <w:szCs w:val="26"/>
          <w:lang w:val="pt-BR"/>
        </w:rPr>
        <w:t xml:space="preserve"> </w:t>
      </w:r>
      <w:r w:rsidR="00CF2A8B" w:rsidRPr="00E12AE6">
        <w:rPr>
          <w:position w:val="-10"/>
          <w:sz w:val="26"/>
          <w:szCs w:val="26"/>
          <w:lang w:val="pt-BR"/>
        </w:rPr>
        <w:object w:dxaOrig="600" w:dyaOrig="360" w14:anchorId="61C0E241">
          <v:shape id="_x0000_i1041" type="#_x0000_t75" style="width:30.05pt;height:19.4pt" o:ole="">
            <v:imagedata r:id="rId38" o:title=""/>
          </v:shape>
          <o:OLEObject Type="Embed" ProgID="Equation.DSMT4" ShapeID="_x0000_i1041" DrawAspect="Content" ObjectID="_1777293931" r:id="rId39"/>
        </w:object>
      </w:r>
      <w:r w:rsidRPr="00A35DBC">
        <w:rPr>
          <w:sz w:val="26"/>
          <w:szCs w:val="26"/>
          <w:lang w:val="pt-BR"/>
        </w:rPr>
        <w:t xml:space="preserve"> is divisible by which of the following?</w:t>
      </w:r>
      <w:r w:rsidR="00A520C1" w:rsidRPr="00E12AE6">
        <w:rPr>
          <w:sz w:val="26"/>
          <w:szCs w:val="26"/>
          <w:lang w:val="pt-BR"/>
        </w:rPr>
        <w:t>?</w:t>
      </w:r>
    </w:p>
    <w:p w14:paraId="0D96F625" w14:textId="77777777" w:rsidR="00A520C1" w:rsidRPr="00132D48" w:rsidRDefault="00A520C1" w:rsidP="00DB188D">
      <w:pPr>
        <w:spacing w:before="40" w:after="40"/>
        <w:ind w:firstLine="720"/>
        <w:rPr>
          <w:sz w:val="26"/>
          <w:szCs w:val="26"/>
          <w:lang w:val="pt-BR"/>
        </w:rPr>
      </w:pPr>
      <w:r w:rsidRPr="00132D48">
        <w:rPr>
          <w:sz w:val="26"/>
          <w:szCs w:val="26"/>
          <w:lang w:val="pt-BR"/>
        </w:rPr>
        <w:t xml:space="preserve">A. </w:t>
      </w:r>
      <w:r w:rsidRPr="00132D48">
        <w:rPr>
          <w:position w:val="-10"/>
          <w:sz w:val="26"/>
          <w:szCs w:val="26"/>
          <w:lang w:val="pt-BR"/>
        </w:rPr>
        <w:object w:dxaOrig="600" w:dyaOrig="360" w14:anchorId="2083149C">
          <v:shape id="_x0000_i1042" type="#_x0000_t75" style="width:30.05pt;height:19.4pt" o:ole="">
            <v:imagedata r:id="rId40" o:title=""/>
          </v:shape>
          <o:OLEObject Type="Embed" ProgID="Equation.DSMT4" ShapeID="_x0000_i1042" DrawAspect="Content" ObjectID="_1777293932" r:id="rId41"/>
        </w:object>
      </w:r>
      <w:r w:rsidRPr="00132D48">
        <w:rPr>
          <w:sz w:val="26"/>
          <w:szCs w:val="26"/>
          <w:lang w:val="pt-BR"/>
        </w:rPr>
        <w:t xml:space="preserve">              </w:t>
      </w:r>
      <w:r w:rsidRPr="00132D48">
        <w:rPr>
          <w:sz w:val="26"/>
          <w:szCs w:val="26"/>
          <w:lang w:val="pt-BR"/>
        </w:rPr>
        <w:tab/>
        <w:t xml:space="preserve">B. </w:t>
      </w:r>
      <w:r w:rsidRPr="00132D48">
        <w:rPr>
          <w:position w:val="-10"/>
          <w:sz w:val="26"/>
          <w:szCs w:val="26"/>
          <w:lang w:val="pt-BR"/>
        </w:rPr>
        <w:object w:dxaOrig="620" w:dyaOrig="360" w14:anchorId="5FBA73A5">
          <v:shape id="_x0000_i1043" type="#_x0000_t75" style="width:30.7pt;height:19.4pt" o:ole="">
            <v:imagedata r:id="rId42" o:title=""/>
          </v:shape>
          <o:OLEObject Type="Embed" ProgID="Equation.DSMT4" ShapeID="_x0000_i1043" DrawAspect="Content" ObjectID="_1777293933" r:id="rId43"/>
        </w:object>
      </w:r>
      <w:r w:rsidRPr="00132D48">
        <w:rPr>
          <w:sz w:val="26"/>
          <w:szCs w:val="26"/>
          <w:lang w:val="pt-BR"/>
        </w:rPr>
        <w:t xml:space="preserve">               </w:t>
      </w:r>
      <w:r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C. </w:t>
      </w:r>
      <w:r w:rsidRPr="00132D48">
        <w:rPr>
          <w:position w:val="-10"/>
          <w:sz w:val="26"/>
          <w:szCs w:val="26"/>
          <w:lang w:val="pt-BR"/>
        </w:rPr>
        <w:object w:dxaOrig="499" w:dyaOrig="360" w14:anchorId="0EF36C04">
          <v:shape id="_x0000_i1044" type="#_x0000_t75" style="width:25.05pt;height:19.4pt" o:ole="">
            <v:imagedata r:id="rId44" o:title=""/>
          </v:shape>
          <o:OLEObject Type="Embed" ProgID="Equation.DSMT4" ShapeID="_x0000_i1044" DrawAspect="Content" ObjectID="_1777293934" r:id="rId45"/>
        </w:object>
      </w:r>
      <w:r w:rsidRPr="00132D48">
        <w:rPr>
          <w:sz w:val="26"/>
          <w:szCs w:val="26"/>
          <w:lang w:val="pt-BR"/>
        </w:rPr>
        <w:t xml:space="preserve">                     D. </w:t>
      </w:r>
      <w:r w:rsidRPr="00132D48">
        <w:rPr>
          <w:position w:val="-10"/>
          <w:sz w:val="26"/>
          <w:szCs w:val="26"/>
          <w:lang w:val="pt-BR"/>
        </w:rPr>
        <w:object w:dxaOrig="499" w:dyaOrig="360" w14:anchorId="2B839E96">
          <v:shape id="_x0000_i1045" type="#_x0000_t75" style="width:25.05pt;height:19.4pt" o:ole="">
            <v:imagedata r:id="rId46" o:title=""/>
          </v:shape>
          <o:OLEObject Type="Embed" ProgID="Equation.DSMT4" ShapeID="_x0000_i1045" DrawAspect="Content" ObjectID="_1777293935" r:id="rId47"/>
        </w:object>
      </w:r>
    </w:p>
    <w:p w14:paraId="736DB471" w14:textId="21304F20" w:rsidR="00A520C1" w:rsidRPr="00E12AE6" w:rsidRDefault="00A35DBC" w:rsidP="00BF458C">
      <w:pPr>
        <w:jc w:val="both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6: Simplifying the fraction</w:t>
      </w:r>
      <w:r w:rsidR="00CF2A8B" w:rsidRPr="00E12AE6">
        <w:rPr>
          <w:position w:val="-32"/>
          <w:sz w:val="26"/>
          <w:szCs w:val="26"/>
        </w:rPr>
        <w:object w:dxaOrig="999" w:dyaOrig="760" w14:anchorId="18324E7F">
          <v:shape id="_x0000_i1046" type="#_x0000_t75" style="width:50.1pt;height:37.55pt" o:ole="">
            <v:imagedata r:id="rId48" o:title=""/>
          </v:shape>
          <o:OLEObject Type="Embed" ProgID="Equation.DSMT4" ShapeID="_x0000_i1046" DrawAspect="Content" ObjectID="_1777293936" r:id="rId49"/>
        </w:object>
      </w:r>
      <w:r w:rsidRPr="00A35DBC">
        <w:rPr>
          <w:sz w:val="26"/>
          <w:szCs w:val="26"/>
          <w:lang w:val="pt-BR"/>
        </w:rPr>
        <w:t>, we get the result:</w:t>
      </w:r>
    </w:p>
    <w:p w14:paraId="52B04C6F" w14:textId="77777777" w:rsidR="00A520C1" w:rsidRPr="00132D48" w:rsidRDefault="00A520C1" w:rsidP="00BF458C">
      <w:pPr>
        <w:ind w:firstLine="720"/>
        <w:rPr>
          <w:sz w:val="26"/>
          <w:szCs w:val="26"/>
          <w:lang w:val="pt-BR"/>
        </w:rPr>
      </w:pPr>
      <w:r w:rsidRPr="00132D48">
        <w:rPr>
          <w:sz w:val="26"/>
          <w:szCs w:val="26"/>
          <w:lang w:val="pt-BR"/>
        </w:rPr>
        <w:t xml:space="preserve">A. </w:t>
      </w:r>
      <w:r w:rsidRPr="00132D48">
        <w:rPr>
          <w:position w:val="-24"/>
          <w:sz w:val="26"/>
          <w:szCs w:val="26"/>
        </w:rPr>
        <w:object w:dxaOrig="240" w:dyaOrig="620" w14:anchorId="69425024">
          <v:shape id="_x0000_i1047" type="#_x0000_t75" style="width:13.15pt;height:30.7pt" o:ole="">
            <v:imagedata r:id="rId50" o:title=""/>
          </v:shape>
          <o:OLEObject Type="Embed" ProgID="Equation.DSMT4" ShapeID="_x0000_i1047" DrawAspect="Content" ObjectID="_1777293937" r:id="rId51"/>
        </w:object>
      </w:r>
      <w:r w:rsidRPr="00132D48">
        <w:rPr>
          <w:sz w:val="26"/>
          <w:szCs w:val="26"/>
          <w:lang w:val="pt-BR"/>
        </w:rPr>
        <w:t xml:space="preserve">                    </w:t>
      </w:r>
      <w:r w:rsidRPr="00132D48">
        <w:rPr>
          <w:sz w:val="26"/>
          <w:szCs w:val="26"/>
          <w:lang w:val="pt-BR"/>
        </w:rPr>
        <w:tab/>
        <w:t>B.</w:t>
      </w:r>
      <w:r w:rsidR="00D86112" w:rsidRPr="00132D48">
        <w:rPr>
          <w:sz w:val="26"/>
          <w:szCs w:val="26"/>
          <w:lang w:val="pt-BR"/>
        </w:rPr>
        <w:t xml:space="preserve"> </w:t>
      </w:r>
      <w:r w:rsidR="00D86112" w:rsidRPr="00132D48">
        <w:rPr>
          <w:position w:val="-6"/>
          <w:sz w:val="26"/>
          <w:szCs w:val="26"/>
          <w:lang w:val="pt-BR"/>
        </w:rPr>
        <w:object w:dxaOrig="200" w:dyaOrig="220" w14:anchorId="30096300">
          <v:shape id="_x0000_i1048" type="#_x0000_t75" style="width:10pt;height:10.65pt" o:ole="">
            <v:imagedata r:id="rId52" o:title=""/>
          </v:shape>
          <o:OLEObject Type="Embed" ProgID="Equation.DSMT4" ShapeID="_x0000_i1048" DrawAspect="Content" ObjectID="_1777293938" r:id="rId53"/>
        </w:object>
      </w:r>
      <w:r w:rsidRPr="00132D48">
        <w:rPr>
          <w:sz w:val="26"/>
          <w:szCs w:val="26"/>
          <w:vertAlign w:val="superscript"/>
          <w:lang w:val="pt-BR"/>
        </w:rPr>
        <w:t xml:space="preserve"> </w:t>
      </w:r>
      <w:r w:rsidRPr="00132D48">
        <w:rPr>
          <w:sz w:val="26"/>
          <w:szCs w:val="26"/>
          <w:lang w:val="pt-BR"/>
        </w:rPr>
        <w:t xml:space="preserve">                    </w:t>
      </w:r>
      <w:r w:rsidRPr="00132D48">
        <w:rPr>
          <w:sz w:val="26"/>
          <w:szCs w:val="26"/>
          <w:lang w:val="pt-BR"/>
        </w:rPr>
        <w:tab/>
        <w:t xml:space="preserve">C.  </w:t>
      </w:r>
      <w:r w:rsidRPr="00132D48">
        <w:rPr>
          <w:position w:val="-32"/>
          <w:sz w:val="26"/>
          <w:szCs w:val="26"/>
        </w:rPr>
        <w:object w:dxaOrig="900" w:dyaOrig="700" w14:anchorId="7327BC61">
          <v:shape id="_x0000_i1049" type="#_x0000_t75" style="width:45.1pt;height:35.05pt" o:ole="">
            <v:imagedata r:id="rId54" o:title=""/>
          </v:shape>
          <o:OLEObject Type="Embed" ProgID="Equation.DSMT4" ShapeID="_x0000_i1049" DrawAspect="Content" ObjectID="_1777293939" r:id="rId55"/>
        </w:object>
      </w:r>
      <w:r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D. </w:t>
      </w:r>
      <w:r w:rsidRPr="00132D48">
        <w:rPr>
          <w:sz w:val="26"/>
          <w:szCs w:val="26"/>
          <w:lang w:val="pt-BR"/>
        </w:rPr>
        <w:t xml:space="preserve">- </w:t>
      </w:r>
      <w:r w:rsidRPr="00132D48">
        <w:rPr>
          <w:position w:val="-24"/>
          <w:sz w:val="26"/>
          <w:szCs w:val="26"/>
        </w:rPr>
        <w:object w:dxaOrig="240" w:dyaOrig="620" w14:anchorId="5672DD15">
          <v:shape id="_x0000_i1050" type="#_x0000_t75" style="width:13.15pt;height:30.7pt" o:ole="">
            <v:imagedata r:id="rId50" o:title=""/>
          </v:shape>
          <o:OLEObject Type="Embed" ProgID="Equation.DSMT4" ShapeID="_x0000_i1050" DrawAspect="Content" ObjectID="_1777293940" r:id="rId56"/>
        </w:object>
      </w:r>
    </w:p>
    <w:p w14:paraId="5071220E" w14:textId="75E4954C" w:rsidR="00A520C1" w:rsidRPr="00E12AE6" w:rsidRDefault="00A35DBC" w:rsidP="00BF458C">
      <w:pPr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7: The condition of x for the value of the fraction to be determined is:</w:t>
      </w:r>
      <w:r w:rsidR="00461F79" w:rsidRPr="00E12AE6">
        <w:rPr>
          <w:position w:val="-24"/>
          <w:sz w:val="26"/>
          <w:szCs w:val="26"/>
          <w:lang w:val="pt-BR"/>
        </w:rPr>
        <w:object w:dxaOrig="560" w:dyaOrig="620" w14:anchorId="0F98549C">
          <v:shape id="_x0000_i1051" type="#_x0000_t75" style="width:28.15pt;height:30.7pt" o:ole="">
            <v:imagedata r:id="rId57" o:title=""/>
          </v:shape>
          <o:OLEObject Type="Embed" ProgID="Equation.DSMT4" ShapeID="_x0000_i1051" DrawAspect="Content" ObjectID="_1777293941" r:id="rId58"/>
        </w:object>
      </w:r>
      <w:r w:rsidR="00A520C1" w:rsidRPr="00E12AE6">
        <w:rPr>
          <w:sz w:val="26"/>
          <w:szCs w:val="26"/>
          <w:lang w:val="pt-BR"/>
        </w:rPr>
        <w:t xml:space="preserve">  xác định</w:t>
      </w:r>
      <w:r w:rsidR="004417C7">
        <w:rPr>
          <w:sz w:val="26"/>
          <w:szCs w:val="26"/>
          <w:lang w:val="pt-BR"/>
        </w:rPr>
        <w:t xml:space="preserve"> là:</w:t>
      </w:r>
    </w:p>
    <w:p w14:paraId="51622284" w14:textId="77777777" w:rsidR="00F82C94" w:rsidRDefault="00A520C1" w:rsidP="00F82C94">
      <w:pPr>
        <w:ind w:firstLine="720"/>
        <w:rPr>
          <w:sz w:val="26"/>
          <w:szCs w:val="26"/>
          <w:lang w:val="pt-BR"/>
        </w:rPr>
      </w:pPr>
      <w:r w:rsidRPr="00132D48">
        <w:rPr>
          <w:sz w:val="26"/>
          <w:szCs w:val="26"/>
          <w:lang w:val="pt-BR"/>
        </w:rPr>
        <w:t xml:space="preserve">A. </w:t>
      </w:r>
      <w:r w:rsidRPr="00132D48">
        <w:rPr>
          <w:position w:val="-6"/>
          <w:sz w:val="26"/>
          <w:szCs w:val="26"/>
          <w:lang w:val="pt-BR"/>
        </w:rPr>
        <w:object w:dxaOrig="540" w:dyaOrig="279" w14:anchorId="61F2A050">
          <v:shape id="_x0000_i1052" type="#_x0000_t75" style="width:26.9pt;height:14.4pt" o:ole="">
            <v:imagedata r:id="rId59" o:title=""/>
          </v:shape>
          <o:OLEObject Type="Embed" ProgID="Equation.DSMT4" ShapeID="_x0000_i1052" DrawAspect="Content" ObjectID="_1777293942" r:id="rId60"/>
        </w:object>
      </w:r>
      <w:r w:rsidRPr="00132D48">
        <w:rPr>
          <w:sz w:val="26"/>
          <w:szCs w:val="26"/>
          <w:lang w:val="pt-BR"/>
        </w:rPr>
        <w:t xml:space="preserve">            </w:t>
      </w:r>
      <w:r w:rsidRPr="00132D48">
        <w:rPr>
          <w:sz w:val="26"/>
          <w:szCs w:val="26"/>
          <w:lang w:val="pt-BR"/>
        </w:rPr>
        <w:tab/>
        <w:t xml:space="preserve">B. </w:t>
      </w:r>
      <w:r w:rsidRPr="00132D48">
        <w:rPr>
          <w:position w:val="-6"/>
          <w:sz w:val="26"/>
          <w:szCs w:val="26"/>
          <w:lang w:val="pt-BR"/>
        </w:rPr>
        <w:object w:dxaOrig="540" w:dyaOrig="279" w14:anchorId="33FD0D62">
          <v:shape id="_x0000_i1053" type="#_x0000_t75" style="width:26.9pt;height:14.4pt" o:ole="">
            <v:imagedata r:id="rId61" o:title=""/>
          </v:shape>
          <o:OLEObject Type="Embed" ProgID="Equation.DSMT4" ShapeID="_x0000_i1053" DrawAspect="Content" ObjectID="_1777293943" r:id="rId62"/>
        </w:object>
      </w:r>
      <w:r w:rsidRPr="00132D48">
        <w:rPr>
          <w:sz w:val="26"/>
          <w:szCs w:val="26"/>
          <w:lang w:val="pt-BR"/>
        </w:rPr>
        <w:t xml:space="preserve">                   </w:t>
      </w:r>
      <w:r w:rsidR="00D74864"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C. </w:t>
      </w:r>
      <w:r w:rsidR="00445ED4" w:rsidRPr="00132D48">
        <w:rPr>
          <w:position w:val="-6"/>
          <w:sz w:val="26"/>
          <w:szCs w:val="26"/>
          <w:lang w:val="pt-BR"/>
        </w:rPr>
        <w:object w:dxaOrig="540" w:dyaOrig="279" w14:anchorId="0DF726CC">
          <v:shape id="_x0000_i1054" type="#_x0000_t75" style="width:26.9pt;height:14.4pt" o:ole="">
            <v:imagedata r:id="rId63" o:title=""/>
          </v:shape>
          <o:OLEObject Type="Embed" ProgID="Equation.DSMT4" ShapeID="_x0000_i1054" DrawAspect="Content" ObjectID="_1777293944" r:id="rId64"/>
        </w:object>
      </w:r>
      <w:r w:rsidRPr="00132D48">
        <w:rPr>
          <w:sz w:val="26"/>
          <w:szCs w:val="26"/>
          <w:lang w:val="pt-BR"/>
        </w:rPr>
        <w:t xml:space="preserve">           </w:t>
      </w:r>
      <w:r w:rsidRPr="00132D48">
        <w:rPr>
          <w:sz w:val="26"/>
          <w:szCs w:val="26"/>
          <w:lang w:val="pt-BR"/>
        </w:rPr>
        <w:tab/>
        <w:t xml:space="preserve">D.  </w:t>
      </w:r>
      <w:r w:rsidR="00445ED4" w:rsidRPr="00132D48">
        <w:rPr>
          <w:position w:val="-6"/>
          <w:sz w:val="26"/>
          <w:szCs w:val="26"/>
          <w:lang w:val="pt-BR"/>
        </w:rPr>
        <w:object w:dxaOrig="540" w:dyaOrig="279" w14:anchorId="5D980A71">
          <v:shape id="_x0000_i1055" type="#_x0000_t75" style="width:26.9pt;height:14.4pt" o:ole="">
            <v:imagedata r:id="rId65" o:title=""/>
          </v:shape>
          <o:OLEObject Type="Embed" ProgID="Equation.DSMT4" ShapeID="_x0000_i1055" DrawAspect="Content" ObjectID="_1777293945" r:id="rId66"/>
        </w:object>
      </w:r>
    </w:p>
    <w:p w14:paraId="331C216B" w14:textId="6A90D5AC" w:rsidR="003C01F3" w:rsidRPr="003C01F3" w:rsidRDefault="00A35DBC" w:rsidP="00F82C94">
      <w:pPr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8: The result of the calculation is:</w:t>
      </w:r>
      <w:r w:rsidR="003C01F3" w:rsidRPr="003C01F3">
        <w:rPr>
          <w:b/>
          <w:position w:val="-28"/>
          <w:sz w:val="26"/>
          <w:szCs w:val="26"/>
        </w:rPr>
        <w:object w:dxaOrig="1160" w:dyaOrig="700" w14:anchorId="2CD582F1">
          <v:shape id="_x0000_i1056" type="#_x0000_t75" style="width:57.6pt;height:35.05pt" o:ole="">
            <v:imagedata r:id="rId67" o:title=""/>
          </v:shape>
          <o:OLEObject Type="Embed" ProgID="Equation.DSMT4" ShapeID="_x0000_i1056" DrawAspect="Content" ObjectID="_1777293946" r:id="rId68"/>
        </w:object>
      </w:r>
      <w:r w:rsidR="003C01F3">
        <w:rPr>
          <w:sz w:val="26"/>
          <w:szCs w:val="26"/>
          <w:lang w:val="pt-BR"/>
        </w:rPr>
        <w:t xml:space="preserve"> </w:t>
      </w:r>
      <w:r w:rsidR="003C01F3" w:rsidRPr="003C01F3">
        <w:rPr>
          <w:sz w:val="26"/>
          <w:szCs w:val="26"/>
          <w:lang w:val="pt-BR"/>
        </w:rPr>
        <w:t>là:</w:t>
      </w:r>
    </w:p>
    <w:p w14:paraId="593ADF2F" w14:textId="77777777" w:rsidR="003C01F3" w:rsidRPr="00132D48" w:rsidRDefault="003C01F3" w:rsidP="0038584F">
      <w:pPr>
        <w:spacing w:before="40" w:after="40"/>
        <w:ind w:firstLine="720"/>
        <w:contextualSpacing/>
        <w:rPr>
          <w:sz w:val="26"/>
          <w:szCs w:val="26"/>
          <w:lang w:val="pt-BR"/>
        </w:rPr>
      </w:pPr>
      <w:r w:rsidRPr="00132D48">
        <w:rPr>
          <w:sz w:val="26"/>
          <w:szCs w:val="26"/>
          <w:lang w:val="pt-BR"/>
        </w:rPr>
        <w:t>A.</w:t>
      </w:r>
      <w:r w:rsidR="0038584F" w:rsidRPr="00132D48">
        <w:rPr>
          <w:sz w:val="26"/>
          <w:szCs w:val="26"/>
          <w:lang w:val="pt-BR"/>
        </w:rPr>
        <w:t xml:space="preserve">  </w:t>
      </w:r>
      <w:r w:rsidR="00A93E3F" w:rsidRPr="00132D48">
        <w:rPr>
          <w:position w:val="-28"/>
          <w:sz w:val="26"/>
          <w:szCs w:val="26"/>
        </w:rPr>
        <w:object w:dxaOrig="460" w:dyaOrig="660" w14:anchorId="160D34FD">
          <v:shape id="_x0000_i1057" type="#_x0000_t75" style="width:23.15pt;height:34.45pt" o:ole="">
            <v:imagedata r:id="rId69" o:title=""/>
          </v:shape>
          <o:OLEObject Type="Embed" ProgID="Equation.DSMT4" ShapeID="_x0000_i1057" DrawAspect="Content" ObjectID="_1777293947" r:id="rId70"/>
        </w:object>
      </w:r>
      <w:r w:rsidR="0038584F" w:rsidRPr="00132D48">
        <w:rPr>
          <w:sz w:val="26"/>
          <w:szCs w:val="26"/>
          <w:lang w:val="pt-BR"/>
        </w:rPr>
        <w:t xml:space="preserve">           </w:t>
      </w:r>
      <w:r w:rsidR="0038584F"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B. </w:t>
      </w:r>
      <w:r w:rsidR="00572076" w:rsidRPr="00132D48">
        <w:rPr>
          <w:position w:val="-24"/>
          <w:sz w:val="26"/>
          <w:szCs w:val="26"/>
        </w:rPr>
        <w:object w:dxaOrig="460" w:dyaOrig="620" w14:anchorId="13B694CC">
          <v:shape id="_x0000_i1058" type="#_x0000_t75" style="width:23.15pt;height:30.7pt" o:ole="">
            <v:imagedata r:id="rId71" o:title=""/>
          </v:shape>
          <o:OLEObject Type="Embed" ProgID="Equation.DSMT4" ShapeID="_x0000_i1058" DrawAspect="Content" ObjectID="_1777293948" r:id="rId72"/>
        </w:object>
      </w:r>
      <w:r w:rsidRPr="00132D48">
        <w:rPr>
          <w:sz w:val="26"/>
          <w:szCs w:val="26"/>
          <w:lang w:val="pt-BR"/>
        </w:rPr>
        <w:t xml:space="preserve">                  </w:t>
      </w:r>
      <w:r w:rsidR="00D74864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 xml:space="preserve">C. </w:t>
      </w:r>
      <w:r w:rsidR="00F24C1B" w:rsidRPr="00132D48">
        <w:rPr>
          <w:position w:val="-24"/>
          <w:sz w:val="26"/>
          <w:szCs w:val="26"/>
        </w:rPr>
        <w:object w:dxaOrig="580" w:dyaOrig="620" w14:anchorId="5E770324">
          <v:shape id="_x0000_i1059" type="#_x0000_t75" style="width:29.45pt;height:30.7pt" o:ole="">
            <v:imagedata r:id="rId73" o:title=""/>
          </v:shape>
          <o:OLEObject Type="Embed" ProgID="Equation.DSMT4" ShapeID="_x0000_i1059" DrawAspect="Content" ObjectID="_1777293949" r:id="rId74"/>
        </w:object>
      </w:r>
      <w:r w:rsidRPr="00132D48">
        <w:rPr>
          <w:sz w:val="26"/>
          <w:szCs w:val="26"/>
          <w:lang w:val="pt-BR"/>
        </w:rPr>
        <w:t xml:space="preserve">                </w:t>
      </w:r>
      <w:r w:rsidR="00F24C1B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 xml:space="preserve">D. </w:t>
      </w:r>
      <w:r w:rsidR="00F24C1B" w:rsidRPr="00132D48">
        <w:rPr>
          <w:position w:val="-28"/>
          <w:sz w:val="26"/>
          <w:szCs w:val="26"/>
        </w:rPr>
        <w:object w:dxaOrig="800" w:dyaOrig="660" w14:anchorId="16C05C4A">
          <v:shape id="_x0000_i1060" type="#_x0000_t75" style="width:40.05pt;height:34.45pt" o:ole="">
            <v:imagedata r:id="rId75" o:title=""/>
          </v:shape>
          <o:OLEObject Type="Embed" ProgID="Equation.DSMT4" ShapeID="_x0000_i1060" DrawAspect="Content" ObjectID="_1777293950" r:id="rId76"/>
        </w:object>
      </w:r>
      <w:r w:rsidRPr="00132D48">
        <w:rPr>
          <w:sz w:val="26"/>
          <w:szCs w:val="26"/>
          <w:lang w:val="pt-BR"/>
        </w:rPr>
        <w:t xml:space="preserve">   </w:t>
      </w:r>
    </w:p>
    <w:p w14:paraId="4290FBB2" w14:textId="141478ED" w:rsidR="00D2613D" w:rsidRPr="00E12AE6" w:rsidRDefault="00F82C94" w:rsidP="00D2613D">
      <w:pPr>
        <w:spacing w:before="40" w:after="40"/>
        <w:rPr>
          <w:sz w:val="26"/>
          <w:szCs w:val="26"/>
          <w:lang w:val="es-ES_tradnl"/>
        </w:rPr>
      </w:pPr>
      <w:r w:rsidRPr="00A35DBC">
        <w:rPr>
          <w:sz w:val="26"/>
          <w:szCs w:val="26"/>
          <w:lang w:val="pt-BR"/>
        </w:rPr>
        <w:t>Question</w:t>
      </w:r>
      <w:r w:rsidR="00D2613D" w:rsidRPr="00D2613D">
        <w:rPr>
          <w:b/>
          <w:sz w:val="26"/>
          <w:szCs w:val="26"/>
          <w:lang w:val="es-ES_tradnl"/>
        </w:rPr>
        <w:t xml:space="preserve"> 9</w:t>
      </w:r>
      <w:r w:rsidR="007D50AD">
        <w:rPr>
          <w:b/>
          <w:sz w:val="26"/>
          <w:szCs w:val="26"/>
          <w:lang w:val="es-ES_tradnl"/>
        </w:rPr>
        <w:t>:</w:t>
      </w:r>
      <w:r w:rsidR="00D2613D" w:rsidRPr="00E12AE6">
        <w:rPr>
          <w:sz w:val="26"/>
          <w:szCs w:val="26"/>
          <w:lang w:val="es-ES_tradnl"/>
        </w:rPr>
        <w:t xml:space="preserve"> </w:t>
      </w:r>
      <w:r w:rsidR="00A35DBC" w:rsidRPr="00A35DBC">
        <w:rPr>
          <w:sz w:val="26"/>
          <w:szCs w:val="26"/>
          <w:lang w:val="es-ES_tradnl"/>
        </w:rPr>
        <w:t>Divide the polynomial x2 - 6x + 15 by the polynomial x - 3 to get a remainder.</w:t>
      </w:r>
      <w:r w:rsidR="00D2613D" w:rsidRPr="00E12AE6">
        <w:rPr>
          <w:sz w:val="26"/>
          <w:szCs w:val="26"/>
          <w:lang w:val="es-ES_tradnl"/>
        </w:rPr>
        <w:t>x</w:t>
      </w:r>
      <w:r w:rsidR="00D2613D" w:rsidRPr="00E12AE6">
        <w:rPr>
          <w:sz w:val="26"/>
          <w:szCs w:val="26"/>
          <w:vertAlign w:val="superscript"/>
          <w:lang w:val="es-ES_tradnl"/>
        </w:rPr>
        <w:t>2</w:t>
      </w:r>
      <w:r w:rsidR="00D2613D" w:rsidRPr="00E12AE6">
        <w:rPr>
          <w:sz w:val="26"/>
          <w:szCs w:val="26"/>
          <w:lang w:val="es-ES_tradnl"/>
        </w:rPr>
        <w:t xml:space="preserve"> – 6x + 15 cho đa thức x – 3 được dư là</w:t>
      </w:r>
    </w:p>
    <w:p w14:paraId="4F14AB89" w14:textId="77777777" w:rsidR="00D2613D" w:rsidRPr="00315742" w:rsidRDefault="00FC7282" w:rsidP="00FA7173">
      <w:pPr>
        <w:spacing w:before="40" w:after="40"/>
        <w:ind w:firstLine="720"/>
        <w:rPr>
          <w:sz w:val="26"/>
          <w:szCs w:val="26"/>
          <w:lang w:val="es-ES_tradnl"/>
        </w:rPr>
      </w:pPr>
      <w:r w:rsidRPr="00315742">
        <w:rPr>
          <w:color w:val="C00000"/>
          <w:sz w:val="26"/>
          <w:szCs w:val="26"/>
          <w:lang w:val="es-ES_tradnl"/>
        </w:rPr>
        <w:t>A.</w:t>
      </w:r>
      <w:r w:rsidR="00C72502" w:rsidRPr="00315742">
        <w:rPr>
          <w:color w:val="C00000"/>
          <w:sz w:val="26"/>
          <w:szCs w:val="26"/>
          <w:lang w:val="es-ES_tradnl"/>
        </w:rPr>
        <w:t xml:space="preserve"> </w:t>
      </w:r>
      <w:r w:rsidR="00C72502" w:rsidRPr="00132D48">
        <w:rPr>
          <w:position w:val="-6"/>
          <w:sz w:val="26"/>
          <w:szCs w:val="26"/>
          <w:lang w:val="fr-FR"/>
        </w:rPr>
        <w:object w:dxaOrig="200" w:dyaOrig="279" w14:anchorId="6CA13F0C">
          <v:shape id="_x0000_i1061" type="#_x0000_t75" style="width:10pt;height:14.4pt" o:ole="">
            <v:imagedata r:id="rId77" o:title=""/>
          </v:shape>
          <o:OLEObject Type="Embed" ProgID="Equation.DSMT4" ShapeID="_x0000_i1061" DrawAspect="Content" ObjectID="_1777293951" r:id="rId78"/>
        </w:object>
      </w:r>
      <w:r w:rsidR="00D2613D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ab/>
        <w:t>B.</w:t>
      </w:r>
      <w:r w:rsidRPr="00315742">
        <w:rPr>
          <w:sz w:val="26"/>
          <w:szCs w:val="26"/>
          <w:lang w:val="es-ES_tradnl"/>
        </w:rPr>
        <w:t xml:space="preserve"> </w:t>
      </w:r>
      <w:r w:rsidR="00C72502" w:rsidRPr="00132D48">
        <w:rPr>
          <w:position w:val="-6"/>
          <w:sz w:val="26"/>
          <w:szCs w:val="26"/>
          <w:lang w:val="fr-FR"/>
        </w:rPr>
        <w:object w:dxaOrig="279" w:dyaOrig="279" w14:anchorId="00FCAA19">
          <v:shape id="_x0000_i1062" type="#_x0000_t75" style="width:14.4pt;height:14.4pt" o:ole="">
            <v:imagedata r:id="rId79" o:title=""/>
          </v:shape>
          <o:OLEObject Type="Embed" ProgID="Equation.DSMT4" ShapeID="_x0000_i1062" DrawAspect="Content" ObjectID="_1777293952" r:id="rId80"/>
        </w:object>
      </w:r>
      <w:r w:rsidR="00D2613D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ab/>
        <w:t xml:space="preserve">C. </w:t>
      </w:r>
      <w:r w:rsidR="00C72502" w:rsidRPr="00132D48">
        <w:rPr>
          <w:position w:val="-6"/>
          <w:sz w:val="26"/>
          <w:szCs w:val="26"/>
          <w:lang w:val="fr-FR"/>
        </w:rPr>
        <w:object w:dxaOrig="320" w:dyaOrig="279" w14:anchorId="78162292">
          <v:shape id="_x0000_i1063" type="#_x0000_t75" style="width:15.65pt;height:14.4pt" o:ole="">
            <v:imagedata r:id="rId81" o:title=""/>
          </v:shape>
          <o:OLEObject Type="Embed" ProgID="Equation.DSMT4" ShapeID="_x0000_i1063" DrawAspect="Content" ObjectID="_1777293953" r:id="rId82"/>
        </w:object>
      </w:r>
      <w:r w:rsidR="00D2613D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ab/>
      </w:r>
      <w:r w:rsidR="00C72502" w:rsidRPr="00315742">
        <w:rPr>
          <w:sz w:val="26"/>
          <w:szCs w:val="26"/>
          <w:lang w:val="es-ES_tradnl"/>
        </w:rPr>
        <w:tab/>
      </w:r>
      <w:r w:rsidR="00D2613D" w:rsidRPr="00315742">
        <w:rPr>
          <w:sz w:val="26"/>
          <w:szCs w:val="26"/>
          <w:lang w:val="es-ES_tradnl"/>
        </w:rPr>
        <w:t>D.</w:t>
      </w:r>
      <w:r w:rsidR="00C72502" w:rsidRPr="00315742">
        <w:rPr>
          <w:sz w:val="26"/>
          <w:szCs w:val="26"/>
          <w:lang w:val="es-ES_tradnl"/>
        </w:rPr>
        <w:t xml:space="preserve"> </w:t>
      </w:r>
      <w:r w:rsidR="00C72502" w:rsidRPr="00132D48">
        <w:rPr>
          <w:position w:val="-6"/>
          <w:sz w:val="26"/>
          <w:szCs w:val="26"/>
          <w:lang w:val="fr-FR"/>
        </w:rPr>
        <w:object w:dxaOrig="440" w:dyaOrig="279" w14:anchorId="043942AA">
          <v:shape id="_x0000_i1064" type="#_x0000_t75" style="width:21.9pt;height:14.4pt" o:ole="">
            <v:imagedata r:id="rId83" o:title=""/>
          </v:shape>
          <o:OLEObject Type="Embed" ProgID="Equation.DSMT4" ShapeID="_x0000_i1064" DrawAspect="Content" ObjectID="_1777293954" r:id="rId84"/>
        </w:object>
      </w:r>
    </w:p>
    <w:p w14:paraId="670598BC" w14:textId="7B311589" w:rsidR="00F05E68" w:rsidRPr="00315742" w:rsidRDefault="00A35DBC" w:rsidP="00F05E68">
      <w:pPr>
        <w:spacing w:before="40" w:after="40"/>
        <w:rPr>
          <w:sz w:val="26"/>
          <w:szCs w:val="26"/>
          <w:lang w:val="es-ES_tradnl"/>
        </w:rPr>
      </w:pPr>
      <w:r w:rsidRPr="00A35DBC">
        <w:rPr>
          <w:sz w:val="26"/>
          <w:szCs w:val="26"/>
          <w:lang w:val="es-ES_tradnl"/>
        </w:rPr>
        <w:t>Question 10: The value of a fraction</w:t>
      </w:r>
      <w:r w:rsidR="00F82C94" w:rsidRPr="00E12AE6">
        <w:rPr>
          <w:rFonts w:eastAsiaTheme="minorHAnsi"/>
          <w:position w:val="-24"/>
          <w:sz w:val="26"/>
          <w:szCs w:val="26"/>
        </w:rPr>
        <w:object w:dxaOrig="1140" w:dyaOrig="660" w14:anchorId="66996315">
          <v:shape id="_x0000_i1065" type="#_x0000_t75" style="width:56.95pt;height:34.45pt" o:ole="">
            <v:imagedata r:id="rId85" o:title=""/>
          </v:shape>
          <o:OLEObject Type="Embed" ProgID="Equation.DSMT4" ShapeID="_x0000_i1065" DrawAspect="Content" ObjectID="_1777293955" r:id="rId86"/>
        </w:object>
      </w:r>
      <w:r w:rsidRPr="00A35DBC">
        <w:rPr>
          <w:sz w:val="26"/>
          <w:szCs w:val="26"/>
          <w:lang w:val="es-ES_tradnl"/>
        </w:rPr>
        <w:t xml:space="preserve"> is 0 when x is equal to</w:t>
      </w:r>
      <w:r w:rsidR="00F05E68" w:rsidRPr="00315742">
        <w:rPr>
          <w:sz w:val="26"/>
          <w:szCs w:val="26"/>
          <w:lang w:val="es-ES_tradnl"/>
        </w:rPr>
        <w:t xml:space="preserve">    </w:t>
      </w:r>
    </w:p>
    <w:p w14:paraId="5CC148B3" w14:textId="77777777" w:rsidR="00F05E68" w:rsidRPr="00315742" w:rsidRDefault="00F05E68" w:rsidP="00F05E68">
      <w:pPr>
        <w:spacing w:before="40" w:after="40"/>
        <w:ind w:firstLine="720"/>
        <w:rPr>
          <w:sz w:val="26"/>
          <w:szCs w:val="26"/>
          <w:lang w:val="es-ES_tradnl"/>
        </w:rPr>
      </w:pPr>
      <w:r w:rsidRPr="00315742">
        <w:rPr>
          <w:sz w:val="26"/>
          <w:szCs w:val="26"/>
          <w:lang w:val="es-ES_tradnl"/>
        </w:rPr>
        <w:t xml:space="preserve">A. </w:t>
      </w:r>
      <w:r w:rsidRPr="00132D48">
        <w:rPr>
          <w:position w:val="-6"/>
          <w:sz w:val="26"/>
          <w:szCs w:val="26"/>
          <w:lang w:val="fr-FR"/>
        </w:rPr>
        <w:object w:dxaOrig="200" w:dyaOrig="279" w14:anchorId="77B875CF">
          <v:shape id="_x0000_i1066" type="#_x0000_t75" style="width:10pt;height:14.4pt" o:ole="">
            <v:imagedata r:id="rId87" o:title=""/>
          </v:shape>
          <o:OLEObject Type="Embed" ProgID="Equation.DSMT4" ShapeID="_x0000_i1066" DrawAspect="Content" ObjectID="_1777293956" r:id="rId88"/>
        </w:object>
      </w:r>
      <w:r w:rsidRPr="00315742">
        <w:rPr>
          <w:sz w:val="26"/>
          <w:szCs w:val="26"/>
          <w:lang w:val="es-ES_tradnl"/>
        </w:rPr>
        <w:tab/>
      </w:r>
      <w:r w:rsidRPr="00315742">
        <w:rPr>
          <w:sz w:val="26"/>
          <w:szCs w:val="26"/>
          <w:lang w:val="es-ES_tradnl"/>
        </w:rPr>
        <w:tab/>
      </w:r>
      <w:r w:rsidRPr="00315742">
        <w:rPr>
          <w:sz w:val="26"/>
          <w:szCs w:val="26"/>
          <w:lang w:val="es-ES_tradnl"/>
        </w:rPr>
        <w:tab/>
        <w:t xml:space="preserve">B. </w:t>
      </w:r>
      <w:r w:rsidR="00EA1624" w:rsidRPr="00132D48">
        <w:rPr>
          <w:position w:val="-10"/>
          <w:sz w:val="26"/>
          <w:szCs w:val="26"/>
          <w:lang w:val="fr-FR"/>
        </w:rPr>
        <w:object w:dxaOrig="360" w:dyaOrig="320" w14:anchorId="7A8C8B0B">
          <v:shape id="_x0000_i1067" type="#_x0000_t75" style="width:19.4pt;height:15.65pt" o:ole="">
            <v:imagedata r:id="rId89" o:title=""/>
          </v:shape>
          <o:OLEObject Type="Embed" ProgID="Equation.DSMT4" ShapeID="_x0000_i1067" DrawAspect="Content" ObjectID="_1777293957" r:id="rId90"/>
        </w:object>
      </w:r>
      <w:r w:rsidRPr="00315742">
        <w:rPr>
          <w:sz w:val="26"/>
          <w:szCs w:val="26"/>
          <w:lang w:val="es-ES_tradnl"/>
        </w:rPr>
        <w:tab/>
      </w:r>
      <w:r w:rsidRPr="00315742">
        <w:rPr>
          <w:sz w:val="26"/>
          <w:szCs w:val="26"/>
          <w:lang w:val="es-ES_tradnl"/>
        </w:rPr>
        <w:tab/>
      </w:r>
      <w:r w:rsidR="001C677A" w:rsidRPr="00315742">
        <w:rPr>
          <w:sz w:val="26"/>
          <w:szCs w:val="26"/>
          <w:lang w:val="es-ES_tradnl"/>
        </w:rPr>
        <w:tab/>
      </w:r>
      <w:r w:rsidRPr="00C4100E">
        <w:rPr>
          <w:color w:val="FF0000"/>
          <w:sz w:val="26"/>
          <w:szCs w:val="26"/>
          <w:lang w:val="es-ES_tradnl"/>
        </w:rPr>
        <w:t xml:space="preserve">C. </w:t>
      </w:r>
      <w:r w:rsidRPr="00132D48">
        <w:rPr>
          <w:position w:val="-4"/>
          <w:sz w:val="26"/>
          <w:szCs w:val="26"/>
          <w:lang w:val="fr-FR"/>
        </w:rPr>
        <w:object w:dxaOrig="320" w:dyaOrig="260" w14:anchorId="7CBF2725">
          <v:shape id="_x0000_i1068" type="#_x0000_t75" style="width:15.65pt;height:13.15pt" o:ole="">
            <v:imagedata r:id="rId91" o:title=""/>
          </v:shape>
          <o:OLEObject Type="Embed" ProgID="Equation.DSMT4" ShapeID="_x0000_i1068" DrawAspect="Content" ObjectID="_1777293958" r:id="rId92"/>
        </w:object>
      </w:r>
      <w:r w:rsidRPr="00315742">
        <w:rPr>
          <w:sz w:val="26"/>
          <w:szCs w:val="26"/>
          <w:lang w:val="es-ES_tradnl"/>
        </w:rPr>
        <w:tab/>
      </w:r>
      <w:r w:rsidRPr="00315742">
        <w:rPr>
          <w:sz w:val="26"/>
          <w:szCs w:val="26"/>
          <w:lang w:val="es-ES_tradnl"/>
        </w:rPr>
        <w:tab/>
      </w:r>
      <w:r w:rsidRPr="00315742">
        <w:rPr>
          <w:sz w:val="26"/>
          <w:szCs w:val="26"/>
          <w:lang w:val="es-ES_tradnl"/>
        </w:rPr>
        <w:tab/>
      </w:r>
      <w:r w:rsidRPr="00C4100E">
        <w:rPr>
          <w:sz w:val="26"/>
          <w:szCs w:val="26"/>
          <w:lang w:val="es-ES_tradnl"/>
        </w:rPr>
        <w:t xml:space="preserve">D. </w:t>
      </w:r>
      <w:r w:rsidRPr="00132D48">
        <w:rPr>
          <w:position w:val="-4"/>
          <w:sz w:val="26"/>
          <w:szCs w:val="26"/>
          <w:lang w:val="fr-FR"/>
        </w:rPr>
        <w:object w:dxaOrig="200" w:dyaOrig="260" w14:anchorId="4C4DA3E9">
          <v:shape id="_x0000_i1069" type="#_x0000_t75" style="width:10pt;height:13.15pt" o:ole="">
            <v:imagedata r:id="rId93" o:title=""/>
          </v:shape>
          <o:OLEObject Type="Embed" ProgID="Equation.DSMT4" ShapeID="_x0000_i1069" DrawAspect="Content" ObjectID="_1777293959" r:id="rId94"/>
        </w:object>
      </w:r>
    </w:p>
    <w:p w14:paraId="48A55AB3" w14:textId="6301F1A2" w:rsidR="00A35DBC" w:rsidRPr="00A35DBC" w:rsidRDefault="00A35DBC" w:rsidP="00A35DBC">
      <w:pPr>
        <w:spacing w:before="40" w:after="40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11: If quadrilateral ABCD is equilateral</w:t>
      </w:r>
      <w:r w:rsidR="006D5E1A" w:rsidRPr="00E12AE6">
        <w:rPr>
          <w:position w:val="-10"/>
          <w:sz w:val="26"/>
          <w:szCs w:val="26"/>
        </w:rPr>
        <w:object w:dxaOrig="3000" w:dyaOrig="420" w14:anchorId="1265B5F3">
          <v:shape id="_x0000_i1070" type="#_x0000_t75" style="width:149.65pt;height:20.05pt" o:ole="">
            <v:imagedata r:id="rId95" o:title=""/>
          </v:shape>
          <o:OLEObject Type="Embed" ProgID="Equation.3" ShapeID="_x0000_i1070" DrawAspect="Content" ObjectID="_1777293960" r:id="rId96"/>
        </w:object>
      </w:r>
      <w:r w:rsidRPr="00A35DBC">
        <w:rPr>
          <w:sz w:val="26"/>
          <w:szCs w:val="26"/>
          <w:lang w:val="pt-BR"/>
        </w:rPr>
        <w:t>, then angle C is:</w:t>
      </w:r>
    </w:p>
    <w:p w14:paraId="1C537FF1" w14:textId="77777777" w:rsidR="00A520C1" w:rsidRPr="00132D48" w:rsidRDefault="00A520C1" w:rsidP="00DB188D">
      <w:pPr>
        <w:spacing w:before="40" w:after="40"/>
        <w:ind w:firstLine="720"/>
        <w:rPr>
          <w:sz w:val="26"/>
          <w:szCs w:val="26"/>
          <w:lang w:val="pt-BR"/>
        </w:rPr>
      </w:pPr>
      <w:r w:rsidRPr="00132D48">
        <w:rPr>
          <w:sz w:val="26"/>
          <w:szCs w:val="26"/>
          <w:lang w:val="pt-BR"/>
        </w:rPr>
        <w:t>A.</w:t>
      </w:r>
      <w:r w:rsidR="00E616ED" w:rsidRPr="00132D48">
        <w:rPr>
          <w:sz w:val="26"/>
          <w:szCs w:val="26"/>
          <w:lang w:val="pt-BR"/>
        </w:rPr>
        <w:t xml:space="preserve"> </w:t>
      </w:r>
      <w:r w:rsidRPr="00132D48">
        <w:rPr>
          <w:position w:val="-6"/>
          <w:sz w:val="26"/>
          <w:szCs w:val="26"/>
        </w:rPr>
        <w:object w:dxaOrig="380" w:dyaOrig="320" w14:anchorId="6C0B3CA1">
          <v:shape id="_x0000_i1071" type="#_x0000_t75" style="width:19.4pt;height:15.65pt" o:ole="">
            <v:imagedata r:id="rId97" o:title=""/>
          </v:shape>
          <o:OLEObject Type="Embed" ProgID="Equation.DSMT4" ShapeID="_x0000_i1071" DrawAspect="Content" ObjectID="_1777293961" r:id="rId98"/>
        </w:object>
      </w:r>
      <w:r w:rsidRPr="00132D48">
        <w:rPr>
          <w:sz w:val="26"/>
          <w:szCs w:val="26"/>
          <w:lang w:val="pt-BR"/>
        </w:rPr>
        <w:t xml:space="preserve">         </w:t>
      </w:r>
      <w:r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ab/>
      </w:r>
      <w:r w:rsidRPr="00132D48">
        <w:rPr>
          <w:color w:val="C00000"/>
          <w:sz w:val="26"/>
          <w:szCs w:val="26"/>
          <w:lang w:val="pt-BR"/>
        </w:rPr>
        <w:t xml:space="preserve">B. </w:t>
      </w:r>
      <w:r w:rsidR="00E616ED" w:rsidRPr="00132D48">
        <w:rPr>
          <w:position w:val="-6"/>
          <w:sz w:val="26"/>
          <w:szCs w:val="26"/>
        </w:rPr>
        <w:object w:dxaOrig="480" w:dyaOrig="320" w14:anchorId="0621CC07">
          <v:shape id="_x0000_i1072" type="#_x0000_t75" style="width:24.4pt;height:15.65pt" o:ole="">
            <v:imagedata r:id="rId99" o:title=""/>
          </v:shape>
          <o:OLEObject Type="Embed" ProgID="Equation.DSMT4" ShapeID="_x0000_i1072" DrawAspect="Content" ObjectID="_1777293962" r:id="rId100"/>
        </w:object>
      </w:r>
      <w:r w:rsidRPr="00132D48">
        <w:rPr>
          <w:sz w:val="26"/>
          <w:szCs w:val="26"/>
          <w:lang w:val="pt-BR"/>
        </w:rPr>
        <w:t xml:space="preserve">        </w:t>
      </w:r>
      <w:r w:rsidRPr="00132D48">
        <w:rPr>
          <w:sz w:val="26"/>
          <w:szCs w:val="26"/>
          <w:lang w:val="pt-BR"/>
        </w:rPr>
        <w:tab/>
      </w:r>
      <w:r w:rsidR="001C677A" w:rsidRPr="00132D48">
        <w:rPr>
          <w:sz w:val="26"/>
          <w:szCs w:val="26"/>
          <w:lang w:val="pt-BR"/>
        </w:rPr>
        <w:tab/>
      </w:r>
      <w:r w:rsidRPr="00132D48">
        <w:rPr>
          <w:sz w:val="26"/>
          <w:szCs w:val="26"/>
          <w:lang w:val="pt-BR"/>
        </w:rPr>
        <w:t xml:space="preserve">C. </w:t>
      </w:r>
      <w:r w:rsidR="00E616ED" w:rsidRPr="00132D48">
        <w:rPr>
          <w:position w:val="-6"/>
          <w:sz w:val="26"/>
          <w:szCs w:val="26"/>
        </w:rPr>
        <w:object w:dxaOrig="480" w:dyaOrig="320" w14:anchorId="599CCC6F">
          <v:shape id="_x0000_i1073" type="#_x0000_t75" style="width:24.4pt;height:15.65pt" o:ole="">
            <v:imagedata r:id="rId101" o:title=""/>
          </v:shape>
          <o:OLEObject Type="Embed" ProgID="Equation.DSMT4" ShapeID="_x0000_i1073" DrawAspect="Content" ObjectID="_1777293963" r:id="rId102"/>
        </w:object>
      </w:r>
      <w:r w:rsidRPr="00132D48">
        <w:rPr>
          <w:sz w:val="26"/>
          <w:szCs w:val="26"/>
          <w:lang w:val="pt-BR"/>
        </w:rPr>
        <w:t xml:space="preserve">           </w:t>
      </w:r>
      <w:r w:rsidRPr="00132D48">
        <w:rPr>
          <w:sz w:val="26"/>
          <w:szCs w:val="26"/>
          <w:lang w:val="pt-BR"/>
        </w:rPr>
        <w:tab/>
        <w:t xml:space="preserve">D. </w:t>
      </w:r>
      <w:r w:rsidRPr="00132D48">
        <w:rPr>
          <w:position w:val="-6"/>
          <w:sz w:val="26"/>
          <w:szCs w:val="26"/>
        </w:rPr>
        <w:object w:dxaOrig="480" w:dyaOrig="320" w14:anchorId="6F5B9863">
          <v:shape id="_x0000_i1074" type="#_x0000_t75" style="width:24.4pt;height:15.65pt" o:ole="">
            <v:imagedata r:id="rId103" o:title=""/>
          </v:shape>
          <o:OLEObject Type="Embed" ProgID="Equation.DSMT4" ShapeID="_x0000_i1074" DrawAspect="Content" ObjectID="_1777293964" r:id="rId104"/>
        </w:object>
      </w:r>
      <w:r w:rsidRPr="00132D48">
        <w:rPr>
          <w:sz w:val="26"/>
          <w:szCs w:val="26"/>
          <w:lang w:val="pt-BR"/>
        </w:rPr>
        <w:t xml:space="preserve">                </w:t>
      </w:r>
    </w:p>
    <w:p w14:paraId="349B8078" w14:textId="5A76F9F5" w:rsidR="00A35DBC" w:rsidRPr="00A35DBC" w:rsidRDefault="00A35DBC" w:rsidP="00A35DBC">
      <w:pPr>
        <w:spacing w:before="40" w:after="40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Question 12: Isosceles trapezoid is a trapezoid with</w:t>
      </w:r>
    </w:p>
    <w:p w14:paraId="4C9C4E64" w14:textId="77777777" w:rsidR="00A35DBC" w:rsidRPr="00A35DBC" w:rsidRDefault="00A35DBC" w:rsidP="00A35DBC">
      <w:pPr>
        <w:spacing w:before="40" w:after="40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A. two equal sides B. two equal diagonals</w:t>
      </w:r>
    </w:p>
    <w:p w14:paraId="018DDD00" w14:textId="1284C61B" w:rsidR="00A520C1" w:rsidRPr="00E12AE6" w:rsidRDefault="00A35DBC" w:rsidP="00A35DBC">
      <w:pPr>
        <w:spacing w:before="40" w:after="40"/>
        <w:rPr>
          <w:sz w:val="26"/>
          <w:szCs w:val="26"/>
          <w:lang w:val="pt-BR"/>
        </w:rPr>
      </w:pPr>
      <w:r w:rsidRPr="00A35DBC">
        <w:rPr>
          <w:sz w:val="26"/>
          <w:szCs w:val="26"/>
          <w:lang w:val="pt-BR"/>
        </w:rPr>
        <w:t>C. two parallel sides D. two perpendicular diagonals</w:t>
      </w:r>
      <w:r w:rsidR="00A520C1" w:rsidRPr="00E12AE6">
        <w:rPr>
          <w:sz w:val="26"/>
          <w:szCs w:val="26"/>
          <w:lang w:val="pt-BR"/>
        </w:rPr>
        <w:tab/>
      </w:r>
    </w:p>
    <w:p w14:paraId="3A63FFD9" w14:textId="7BCEF82B" w:rsidR="00C118AD" w:rsidRPr="00C047CD" w:rsidRDefault="00A543B9" w:rsidP="00C118AD">
      <w:pPr>
        <w:spacing w:before="40" w:after="40"/>
        <w:rPr>
          <w:b/>
          <w:sz w:val="26"/>
          <w:szCs w:val="26"/>
          <w:lang w:val="es-BO"/>
        </w:rPr>
      </w:pPr>
      <w:r w:rsidRPr="00A543B9">
        <w:rPr>
          <w:sz w:val="26"/>
          <w:szCs w:val="26"/>
          <w:lang w:val="es-BO"/>
        </w:rPr>
        <w:t xml:space="preserve">Question 13: Let </w:t>
      </w:r>
      <w:r w:rsidR="00714C23" w:rsidRPr="00C047CD">
        <w:rPr>
          <w:position w:val="-4"/>
          <w:sz w:val="26"/>
          <w:szCs w:val="26"/>
          <w:lang w:val="es-BO"/>
        </w:rPr>
        <w:object w:dxaOrig="220" w:dyaOrig="260" w14:anchorId="56D882F1">
          <v:shape id="_x0000_i1075" type="#_x0000_t75" style="width:10.65pt;height:13.15pt" o:ole="">
            <v:imagedata r:id="rId105" o:title=""/>
          </v:shape>
          <o:OLEObject Type="Embed" ProgID="Equation.DSMT4" ShapeID="_x0000_i1075" DrawAspect="Content" ObjectID="_1777293965" r:id="rId106"/>
        </w:object>
      </w:r>
      <w:r w:rsidRPr="00A543B9">
        <w:rPr>
          <w:sz w:val="26"/>
          <w:szCs w:val="26"/>
          <w:lang w:val="es-BO"/>
        </w:rPr>
        <w:t xml:space="preserve">ABC be the moving average (MN // AC). Know AC = 4cm. Calculate MN? </w:t>
      </w:r>
    </w:p>
    <w:p w14:paraId="295B002D" w14:textId="77777777" w:rsidR="00C118AD" w:rsidRPr="00132D48" w:rsidRDefault="00C118AD" w:rsidP="00C118AD">
      <w:pPr>
        <w:spacing w:before="40" w:after="40"/>
        <w:ind w:firstLine="720"/>
        <w:rPr>
          <w:sz w:val="26"/>
          <w:szCs w:val="26"/>
          <w:lang w:val="es-BO"/>
        </w:rPr>
      </w:pPr>
      <w:r w:rsidRPr="00132D48">
        <w:rPr>
          <w:color w:val="C00000"/>
          <w:sz w:val="26"/>
          <w:szCs w:val="26"/>
          <w:lang w:val="es-BO"/>
        </w:rPr>
        <w:t xml:space="preserve">A. </w:t>
      </w:r>
      <w:r w:rsidRPr="00132D48">
        <w:rPr>
          <w:sz w:val="26"/>
          <w:szCs w:val="26"/>
          <w:lang w:val="es-BO"/>
        </w:rPr>
        <w:t xml:space="preserve">2cm            </w:t>
      </w:r>
      <w:r w:rsidRPr="00132D48">
        <w:rPr>
          <w:sz w:val="26"/>
          <w:szCs w:val="26"/>
          <w:lang w:val="es-BO"/>
        </w:rPr>
        <w:tab/>
        <w:t>B.</w:t>
      </w:r>
      <w:r w:rsidR="00AC623B" w:rsidRPr="00132D48">
        <w:rPr>
          <w:sz w:val="26"/>
          <w:szCs w:val="26"/>
          <w:lang w:val="es-BO"/>
        </w:rPr>
        <w:t xml:space="preserve"> 4 cm               </w:t>
      </w:r>
      <w:r w:rsidR="00AC623B" w:rsidRPr="00132D48">
        <w:rPr>
          <w:sz w:val="26"/>
          <w:szCs w:val="26"/>
          <w:lang w:val="es-BO"/>
        </w:rPr>
        <w:tab/>
      </w:r>
      <w:r w:rsidRPr="00132D48">
        <w:rPr>
          <w:sz w:val="26"/>
          <w:szCs w:val="26"/>
          <w:lang w:val="es-BO"/>
        </w:rPr>
        <w:t xml:space="preserve">C. 8 cm                </w:t>
      </w:r>
      <w:r w:rsidRPr="00132D48">
        <w:rPr>
          <w:sz w:val="26"/>
          <w:szCs w:val="26"/>
          <w:lang w:val="es-BO"/>
        </w:rPr>
        <w:tab/>
        <w:t>D. 16 cm</w:t>
      </w:r>
    </w:p>
    <w:p w14:paraId="48A81D2F" w14:textId="77777777" w:rsidR="00F26F48" w:rsidRPr="00F26F48" w:rsidRDefault="00F26F48" w:rsidP="00F26F48">
      <w:pPr>
        <w:spacing w:before="40" w:after="40"/>
        <w:contextualSpacing/>
        <w:rPr>
          <w:sz w:val="26"/>
          <w:szCs w:val="26"/>
          <w:lang w:val="de-DE"/>
        </w:rPr>
      </w:pPr>
      <w:r w:rsidRPr="00F26F48">
        <w:rPr>
          <w:sz w:val="26"/>
          <w:szCs w:val="26"/>
          <w:lang w:val="de-DE"/>
        </w:rPr>
        <w:t>Question 14: Which of the following shapes does not have a center of symmetry?</w:t>
      </w:r>
    </w:p>
    <w:p w14:paraId="267B6D31" w14:textId="6818BD13" w:rsidR="00F26F48" w:rsidRPr="00F26F48" w:rsidRDefault="00F26F48" w:rsidP="00F26F48">
      <w:pPr>
        <w:pStyle w:val="ListParagraph"/>
        <w:numPr>
          <w:ilvl w:val="0"/>
          <w:numId w:val="21"/>
        </w:numPr>
        <w:spacing w:before="40" w:after="40"/>
        <w:rPr>
          <w:sz w:val="26"/>
          <w:szCs w:val="26"/>
          <w:lang w:val="de-DE"/>
        </w:rPr>
      </w:pPr>
      <w:r w:rsidRPr="00F26F48">
        <w:rPr>
          <w:sz w:val="26"/>
          <w:szCs w:val="26"/>
          <w:lang w:val="de-DE"/>
        </w:rPr>
        <w:t>Square B. Rectangle C. Isosceles trapezoid D. Rhombus</w:t>
      </w:r>
    </w:p>
    <w:p w14:paraId="5EE50CD0" w14:textId="77777777" w:rsidR="00F26F48" w:rsidRPr="00F26F48" w:rsidRDefault="00F26F48" w:rsidP="00F26F48">
      <w:pPr>
        <w:pStyle w:val="ListParagraph"/>
        <w:spacing w:before="40" w:after="40"/>
        <w:rPr>
          <w:sz w:val="26"/>
          <w:szCs w:val="26"/>
          <w:lang w:val="nl-NL"/>
        </w:rPr>
      </w:pPr>
      <w:r w:rsidRPr="00F26F48">
        <w:rPr>
          <w:sz w:val="26"/>
          <w:szCs w:val="26"/>
          <w:lang w:val="nl-NL"/>
        </w:rPr>
        <w:t>Question 15: How will the area of ​​a rectangle change if both the length and width are increased 3 times?</w:t>
      </w:r>
    </w:p>
    <w:p w14:paraId="14296AB2" w14:textId="77777777" w:rsidR="00F26F48" w:rsidRPr="00F26F48" w:rsidRDefault="00F26F48" w:rsidP="00F26F48">
      <w:pPr>
        <w:pStyle w:val="ListParagraph"/>
        <w:spacing w:before="40" w:after="40"/>
        <w:rPr>
          <w:sz w:val="26"/>
          <w:szCs w:val="26"/>
          <w:lang w:val="nl-NL"/>
        </w:rPr>
      </w:pPr>
      <w:r w:rsidRPr="00F26F48">
        <w:rPr>
          <w:sz w:val="26"/>
          <w:szCs w:val="26"/>
          <w:lang w:val="nl-NL"/>
        </w:rPr>
        <w:t>A. Area increased 9 times B. Area increased 6 times</w:t>
      </w:r>
    </w:p>
    <w:p w14:paraId="3B3CD7BF" w14:textId="13EEEE0E" w:rsidR="00F26F48" w:rsidRPr="00F26F48" w:rsidRDefault="00F26F48" w:rsidP="00F26F48">
      <w:pPr>
        <w:pStyle w:val="ListParagraph"/>
        <w:spacing w:before="40" w:after="40"/>
        <w:rPr>
          <w:sz w:val="26"/>
          <w:szCs w:val="26"/>
          <w:lang w:val="nl-NL"/>
        </w:rPr>
      </w:pPr>
      <w:r w:rsidRPr="00F26F48">
        <w:rPr>
          <w:sz w:val="26"/>
          <w:szCs w:val="26"/>
          <w:lang w:val="nl-NL"/>
        </w:rPr>
        <w:t>C. Area increases 3 times D. Area does not change.</w:t>
      </w:r>
    </w:p>
    <w:p w14:paraId="5534A5ED" w14:textId="74BF551D" w:rsidR="009457BC" w:rsidRPr="009457BC" w:rsidRDefault="00EE1520" w:rsidP="009457BC">
      <w:pPr>
        <w:spacing w:after="200" w:line="276" w:lineRule="auto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br w:type="page"/>
      </w:r>
      <w:r w:rsidR="009457BC">
        <w:rPr>
          <w:sz w:val="26"/>
          <w:szCs w:val="26"/>
          <w:lang w:val="pt-BR"/>
        </w:rPr>
        <w:lastRenderedPageBreak/>
        <w:t xml:space="preserve"> </w:t>
      </w:r>
      <w:r w:rsidR="009457BC" w:rsidRPr="009457BC">
        <w:rPr>
          <w:sz w:val="26"/>
          <w:szCs w:val="26"/>
          <w:lang w:val="pt-BR"/>
        </w:rPr>
        <w:t xml:space="preserve"> II. Essay (7.0 points)</w:t>
      </w:r>
    </w:p>
    <w:p w14:paraId="1F1EDFF6" w14:textId="661757E2" w:rsidR="009457BC" w:rsidRDefault="009457BC" w:rsidP="009457BC">
      <w:pPr>
        <w:spacing w:before="40" w:after="40"/>
        <w:rPr>
          <w:sz w:val="26"/>
          <w:szCs w:val="26"/>
          <w:lang w:val="pt-BR"/>
        </w:rPr>
      </w:pPr>
      <w:r>
        <w:rPr>
          <w:b/>
          <w:sz w:val="26"/>
          <w:szCs w:val="26"/>
          <w:lang w:val="it-IT"/>
        </w:rPr>
        <w:t>Exercise</w:t>
      </w:r>
      <w:r w:rsidRPr="009457BC">
        <w:rPr>
          <w:sz w:val="26"/>
          <w:szCs w:val="26"/>
          <w:lang w:val="pt-BR"/>
        </w:rPr>
        <w:t xml:space="preserve"> 1. (0.75 points) Do the math</w:t>
      </w:r>
    </w:p>
    <w:p w14:paraId="188CCACA" w14:textId="4C5CCC85" w:rsidR="009457BC" w:rsidRPr="003A1B6E" w:rsidRDefault="009457BC" w:rsidP="009457BC">
      <w:pPr>
        <w:spacing w:before="40" w:after="40"/>
        <w:ind w:firstLine="720"/>
        <w:rPr>
          <w:rFonts w:eastAsia="Batang"/>
          <w:i/>
          <w:position w:val="-16"/>
          <w:sz w:val="26"/>
          <w:szCs w:val="26"/>
          <w:lang w:val="pt-BR"/>
        </w:rPr>
      </w:pPr>
      <w:r w:rsidRPr="009457BC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a) </w:t>
      </w:r>
      <w:r w:rsidRPr="009F10C3">
        <w:rPr>
          <w:rFonts w:eastAsia="Batang"/>
          <w:i/>
          <w:position w:val="-16"/>
          <w:sz w:val="26"/>
          <w:szCs w:val="26"/>
          <w:lang w:val="fr-FR"/>
        </w:rPr>
        <w:object w:dxaOrig="1620" w:dyaOrig="440" w14:anchorId="1CAF4B0C">
          <v:shape id="_x0000_i1076" type="#_x0000_t75" style="width:81.4pt;height:21.9pt" o:ole="">
            <v:imagedata r:id="rId107" o:title=""/>
          </v:shape>
          <o:OLEObject Type="Embed" ProgID="Equation.DSMT4" ShapeID="_x0000_i1076" DrawAspect="Content" ObjectID="_1777293966" r:id="rId108"/>
        </w:object>
      </w:r>
      <w:r w:rsidRPr="009F10C3">
        <w:rPr>
          <w:rFonts w:eastAsia="Batang"/>
          <w:i/>
          <w:position w:val="-16"/>
          <w:sz w:val="26"/>
          <w:szCs w:val="26"/>
          <w:lang w:val="pt-BR"/>
        </w:rPr>
        <w:tab/>
      </w:r>
      <w:r>
        <w:rPr>
          <w:rFonts w:eastAsia="Batang"/>
          <w:i/>
          <w:position w:val="-16"/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 xml:space="preserve">b) </w:t>
      </w:r>
      <w:r w:rsidRPr="00A2062A">
        <w:rPr>
          <w:position w:val="-14"/>
        </w:rPr>
        <w:object w:dxaOrig="1440" w:dyaOrig="400" w14:anchorId="0BDEBEEA">
          <v:shape id="_x0000_i1077" type="#_x0000_t75" style="width:1in;height:20.05pt" o:ole="">
            <v:imagedata r:id="rId109" o:title=""/>
          </v:shape>
          <o:OLEObject Type="Embed" ProgID="Equation.DSMT4" ShapeID="_x0000_i1077" DrawAspect="Content" ObjectID="_1777293967" r:id="rId110"/>
        </w:object>
      </w:r>
      <w:r w:rsidRPr="003A1B6E">
        <w:rPr>
          <w:lang w:val="pt-BR"/>
        </w:rPr>
        <w:tab/>
      </w:r>
      <w:r w:rsidRPr="003A1B6E">
        <w:rPr>
          <w:lang w:val="pt-BR"/>
        </w:rPr>
        <w:tab/>
        <w:t xml:space="preserve">c) </w:t>
      </w:r>
      <w:r w:rsidRPr="009F10C3">
        <w:rPr>
          <w:rFonts w:eastAsia="Batang"/>
          <w:i/>
          <w:position w:val="-16"/>
          <w:sz w:val="26"/>
          <w:szCs w:val="26"/>
          <w:lang w:val="fr-FR"/>
        </w:rPr>
        <w:object w:dxaOrig="2180" w:dyaOrig="440" w14:anchorId="7B4EC948">
          <v:shape id="_x0000_i1078" type="#_x0000_t75" style="width:108.95pt;height:21.9pt" o:ole="">
            <v:imagedata r:id="rId111" o:title=""/>
          </v:shape>
          <o:OLEObject Type="Embed" ProgID="Equation.DSMT4" ShapeID="_x0000_i1078" DrawAspect="Content" ObjectID="_1777293968" r:id="rId112"/>
        </w:object>
      </w:r>
    </w:p>
    <w:p w14:paraId="09EAB106" w14:textId="105C76AF" w:rsidR="009457BC" w:rsidRDefault="009457BC" w:rsidP="009457BC">
      <w:pPr>
        <w:spacing w:after="200" w:line="276" w:lineRule="auto"/>
        <w:rPr>
          <w:sz w:val="26"/>
          <w:szCs w:val="26"/>
          <w:lang w:val="pt-BR"/>
        </w:rPr>
      </w:pPr>
      <w:r>
        <w:rPr>
          <w:b/>
          <w:sz w:val="26"/>
          <w:szCs w:val="26"/>
          <w:lang w:val="it-IT"/>
        </w:rPr>
        <w:t>Exercise</w:t>
      </w:r>
      <w:r w:rsidRPr="009457BC">
        <w:rPr>
          <w:sz w:val="26"/>
          <w:szCs w:val="26"/>
          <w:lang w:val="pt-BR"/>
        </w:rPr>
        <w:t xml:space="preserve"> 2. (2.0 points) Factorizing Polynomials:</w:t>
      </w:r>
    </w:p>
    <w:tbl>
      <w:tblPr>
        <w:tblW w:w="0" w:type="auto"/>
        <w:tblInd w:w="675" w:type="dxa"/>
        <w:tblLook w:val="04A0" w:firstRow="1" w:lastRow="0" w:firstColumn="1" w:lastColumn="0" w:noHBand="0" w:noVBand="1"/>
      </w:tblPr>
      <w:tblGrid>
        <w:gridCol w:w="3261"/>
        <w:gridCol w:w="4110"/>
      </w:tblGrid>
      <w:tr w:rsidR="009457BC" w:rsidRPr="009F10C3" w14:paraId="45883788" w14:textId="77777777" w:rsidTr="00C734C5">
        <w:tc>
          <w:tcPr>
            <w:tcW w:w="3261" w:type="dxa"/>
            <w:shd w:val="clear" w:color="auto" w:fill="auto"/>
          </w:tcPr>
          <w:p w14:paraId="0282C81C" w14:textId="77777777" w:rsidR="009457BC" w:rsidRPr="003A1B6E" w:rsidRDefault="009457BC" w:rsidP="00C734C5">
            <w:pPr>
              <w:tabs>
                <w:tab w:val="left" w:pos="4500"/>
              </w:tabs>
              <w:spacing w:before="40" w:after="40"/>
              <w:rPr>
                <w:sz w:val="26"/>
                <w:szCs w:val="26"/>
                <w:lang w:val="pt-BR"/>
              </w:rPr>
            </w:pPr>
            <w:r w:rsidRPr="009F10C3">
              <w:rPr>
                <w:sz w:val="26"/>
                <w:szCs w:val="26"/>
                <w:lang w:val="pt-BR"/>
              </w:rPr>
              <w:t xml:space="preserve">a) </w:t>
            </w:r>
            <w:r w:rsidRPr="009F10C3">
              <w:rPr>
                <w:position w:val="-4"/>
                <w:sz w:val="26"/>
                <w:szCs w:val="26"/>
                <w:lang w:val="fr-FR"/>
              </w:rPr>
              <w:object w:dxaOrig="940" w:dyaOrig="300" w14:anchorId="76E352C3">
                <v:shape id="_x0000_i1079" type="#_x0000_t75" style="width:46.95pt;height:15.05pt" o:ole="">
                  <v:imagedata r:id="rId113" o:title=""/>
                </v:shape>
                <o:OLEObject Type="Embed" ProgID="Equation.DSMT4" ShapeID="_x0000_i1079" DrawAspect="Content" ObjectID="_1777293969" r:id="rId114"/>
              </w:object>
            </w:r>
          </w:p>
          <w:p w14:paraId="6E438D6C" w14:textId="77777777" w:rsidR="009457BC" w:rsidRPr="003A1B6E" w:rsidRDefault="009457BC" w:rsidP="00C734C5">
            <w:pPr>
              <w:tabs>
                <w:tab w:val="left" w:pos="4500"/>
              </w:tabs>
              <w:spacing w:before="40" w:after="40"/>
              <w:rPr>
                <w:rFonts w:eastAsia="Batang"/>
                <w:sz w:val="26"/>
                <w:szCs w:val="26"/>
                <w:lang w:val="pt-BR"/>
              </w:rPr>
            </w:pPr>
            <w:r w:rsidRPr="003A1B6E">
              <w:rPr>
                <w:sz w:val="26"/>
                <w:szCs w:val="26"/>
                <w:lang w:val="pt-BR"/>
              </w:rPr>
              <w:t xml:space="preserve">c) </w:t>
            </w:r>
            <w:r w:rsidRPr="009F10C3">
              <w:rPr>
                <w:position w:val="-10"/>
                <w:sz w:val="26"/>
                <w:szCs w:val="26"/>
              </w:rPr>
              <w:object w:dxaOrig="1820" w:dyaOrig="360" w14:anchorId="09EB0AEA">
                <v:shape id="_x0000_i1080" type="#_x0000_t75" style="width:91.4pt;height:19.4pt" o:ole="">
                  <v:imagedata r:id="rId115" o:title=""/>
                </v:shape>
                <o:OLEObject Type="Embed" ProgID="Equation.DSMT4" ShapeID="_x0000_i1080" DrawAspect="Content" ObjectID="_1777293970" r:id="rId116"/>
              </w:object>
            </w:r>
          </w:p>
        </w:tc>
        <w:tc>
          <w:tcPr>
            <w:tcW w:w="4110" w:type="dxa"/>
            <w:shd w:val="clear" w:color="auto" w:fill="auto"/>
          </w:tcPr>
          <w:p w14:paraId="30954B5E" w14:textId="77777777" w:rsidR="009457BC" w:rsidRPr="009F10C3" w:rsidRDefault="009457BC" w:rsidP="00C734C5">
            <w:pPr>
              <w:tabs>
                <w:tab w:val="left" w:pos="4500"/>
              </w:tabs>
              <w:spacing w:before="40" w:after="40"/>
              <w:rPr>
                <w:sz w:val="26"/>
                <w:szCs w:val="26"/>
                <w:lang w:val="fr-FR"/>
              </w:rPr>
            </w:pPr>
            <w:r w:rsidRPr="003A1B6E">
              <w:rPr>
                <w:sz w:val="26"/>
                <w:szCs w:val="26"/>
                <w:lang w:val="pt-BR"/>
              </w:rPr>
              <w:t xml:space="preserve">b) </w:t>
            </w:r>
            <w:r w:rsidRPr="009F10C3">
              <w:rPr>
                <w:position w:val="-4"/>
                <w:sz w:val="26"/>
                <w:szCs w:val="26"/>
                <w:lang w:val="fr-FR"/>
              </w:rPr>
              <w:object w:dxaOrig="1460" w:dyaOrig="300" w14:anchorId="190E6117">
                <v:shape id="_x0000_i1081" type="#_x0000_t75" style="width:72.65pt;height:15.05pt" o:ole="">
                  <v:imagedata r:id="rId117" o:title=""/>
                </v:shape>
                <o:OLEObject Type="Embed" ProgID="Equation.DSMT4" ShapeID="_x0000_i1081" DrawAspect="Content" ObjectID="_1777293971" r:id="rId118"/>
              </w:object>
            </w:r>
          </w:p>
          <w:p w14:paraId="6A792B8A" w14:textId="77777777" w:rsidR="009457BC" w:rsidRPr="009F10C3" w:rsidRDefault="009457BC" w:rsidP="00C734C5">
            <w:pPr>
              <w:tabs>
                <w:tab w:val="left" w:pos="4500"/>
              </w:tabs>
              <w:spacing w:before="40" w:after="40"/>
              <w:rPr>
                <w:rFonts w:eastAsia="Batang"/>
                <w:sz w:val="26"/>
                <w:szCs w:val="26"/>
                <w:lang w:val="fr-FR"/>
              </w:rPr>
            </w:pPr>
            <w:r w:rsidRPr="009F10C3">
              <w:rPr>
                <w:sz w:val="26"/>
                <w:szCs w:val="26"/>
                <w:lang w:val="fr-FR"/>
              </w:rPr>
              <w:t xml:space="preserve">d) </w:t>
            </w:r>
            <w:r w:rsidRPr="009F10C3">
              <w:rPr>
                <w:rFonts w:eastAsia="Batang"/>
                <w:position w:val="-10"/>
                <w:sz w:val="26"/>
                <w:szCs w:val="26"/>
                <w:lang w:val="fr-FR"/>
              </w:rPr>
              <w:object w:dxaOrig="1120" w:dyaOrig="360" w14:anchorId="57AF7E07">
                <v:shape id="_x0000_i1082" type="#_x0000_t75" style="width:55.1pt;height:19.4pt" o:ole="">
                  <v:imagedata r:id="rId119" o:title=""/>
                </v:shape>
                <o:OLEObject Type="Embed" ProgID="Equation.DSMT4" ShapeID="_x0000_i1082" DrawAspect="Content" ObjectID="_1777293972" r:id="rId120"/>
              </w:object>
            </w:r>
          </w:p>
        </w:tc>
      </w:tr>
    </w:tbl>
    <w:p w14:paraId="5F768E8B" w14:textId="726C4E20" w:rsidR="009457BC" w:rsidRPr="009457BC" w:rsidRDefault="009457BC" w:rsidP="009457BC">
      <w:pPr>
        <w:spacing w:after="200" w:line="276" w:lineRule="auto"/>
        <w:rPr>
          <w:sz w:val="26"/>
          <w:szCs w:val="26"/>
          <w:lang w:val="pt-BR"/>
        </w:rPr>
      </w:pPr>
      <w:r>
        <w:rPr>
          <w:b/>
          <w:sz w:val="26"/>
          <w:szCs w:val="26"/>
          <w:lang w:val="it-IT"/>
        </w:rPr>
        <w:t>Exercise</w:t>
      </w:r>
      <w:r w:rsidRPr="009457BC">
        <w:rPr>
          <w:sz w:val="26"/>
          <w:szCs w:val="26"/>
          <w:lang w:val="pt-BR"/>
        </w:rPr>
        <w:t xml:space="preserve"> 3. (0.75 points) Do the calculation:</w:t>
      </w:r>
    </w:p>
    <w:tbl>
      <w:tblPr>
        <w:tblW w:w="9072" w:type="dxa"/>
        <w:tblInd w:w="675" w:type="dxa"/>
        <w:tblLook w:val="04A0" w:firstRow="1" w:lastRow="0" w:firstColumn="1" w:lastColumn="0" w:noHBand="0" w:noVBand="1"/>
      </w:tblPr>
      <w:tblGrid>
        <w:gridCol w:w="2977"/>
        <w:gridCol w:w="2977"/>
        <w:gridCol w:w="3118"/>
      </w:tblGrid>
      <w:tr w:rsidR="009457BC" w:rsidRPr="00E12AE6" w14:paraId="6AFCCEED" w14:textId="77777777" w:rsidTr="00C734C5">
        <w:tc>
          <w:tcPr>
            <w:tcW w:w="2977" w:type="dxa"/>
            <w:shd w:val="clear" w:color="auto" w:fill="auto"/>
          </w:tcPr>
          <w:p w14:paraId="4FCF29C7" w14:textId="77777777" w:rsidR="009457BC" w:rsidRPr="00E12AE6" w:rsidRDefault="009457BC" w:rsidP="00C734C5">
            <w:pPr>
              <w:spacing w:before="40" w:after="40"/>
              <w:rPr>
                <w:rFonts w:eastAsia="Batang"/>
                <w:sz w:val="26"/>
                <w:szCs w:val="26"/>
                <w:lang w:val="fr-FR"/>
              </w:rPr>
            </w:pPr>
            <w:r w:rsidRPr="00E12AE6">
              <w:rPr>
                <w:rFonts w:eastAsia="Batang"/>
                <w:sz w:val="26"/>
                <w:szCs w:val="26"/>
                <w:lang w:val="fr-FR"/>
              </w:rPr>
              <w:t xml:space="preserve">a) </w:t>
            </w:r>
            <w:r w:rsidRPr="00E12AE6">
              <w:rPr>
                <w:rFonts w:eastAsia="Batang"/>
                <w:position w:val="-24"/>
                <w:sz w:val="26"/>
                <w:szCs w:val="26"/>
                <w:lang w:val="fr-FR"/>
              </w:rPr>
              <w:object w:dxaOrig="1440" w:dyaOrig="620" w14:anchorId="62474190">
                <v:shape id="_x0000_i1083" type="#_x0000_t75" style="width:1in;height:30.7pt" o:ole="">
                  <v:imagedata r:id="rId121" o:title=""/>
                </v:shape>
                <o:OLEObject Type="Embed" ProgID="Equation.DSMT4" ShapeID="_x0000_i1083" DrawAspect="Content" ObjectID="_1777293973" r:id="rId122"/>
              </w:object>
            </w:r>
          </w:p>
        </w:tc>
        <w:tc>
          <w:tcPr>
            <w:tcW w:w="2977" w:type="dxa"/>
            <w:shd w:val="clear" w:color="auto" w:fill="auto"/>
          </w:tcPr>
          <w:p w14:paraId="59829241" w14:textId="77777777" w:rsidR="009457BC" w:rsidRPr="00E12AE6" w:rsidRDefault="009457BC" w:rsidP="00C734C5">
            <w:pPr>
              <w:spacing w:before="40" w:after="40"/>
              <w:rPr>
                <w:rFonts w:eastAsia="Batang"/>
                <w:sz w:val="26"/>
                <w:szCs w:val="26"/>
                <w:lang w:val="fr-FR"/>
              </w:rPr>
            </w:pPr>
            <w:r w:rsidRPr="00E12AE6">
              <w:rPr>
                <w:rFonts w:eastAsia="Batang"/>
                <w:sz w:val="26"/>
                <w:szCs w:val="26"/>
                <w:lang w:val="fr-FR"/>
              </w:rPr>
              <w:t xml:space="preserve">b) </w:t>
            </w:r>
            <w:r w:rsidRPr="00E22803">
              <w:rPr>
                <w:position w:val="-24"/>
                <w:sz w:val="26"/>
                <w:szCs w:val="24"/>
              </w:rPr>
              <w:object w:dxaOrig="1780" w:dyaOrig="620" w14:anchorId="62AB0DB3">
                <v:shape id="_x0000_i1084" type="#_x0000_t75" style="width:88.9pt;height:30.7pt" o:ole="">
                  <v:imagedata r:id="rId123" o:title=""/>
                </v:shape>
                <o:OLEObject Type="Embed" ProgID="Equation.3" ShapeID="_x0000_i1084" DrawAspect="Content" ObjectID="_1777293974" r:id="rId124"/>
              </w:object>
            </w:r>
          </w:p>
        </w:tc>
        <w:tc>
          <w:tcPr>
            <w:tcW w:w="3118" w:type="dxa"/>
            <w:shd w:val="clear" w:color="auto" w:fill="auto"/>
          </w:tcPr>
          <w:p w14:paraId="0131B516" w14:textId="77777777" w:rsidR="009457BC" w:rsidRPr="00E12AE6" w:rsidRDefault="009457BC" w:rsidP="00C734C5">
            <w:pPr>
              <w:spacing w:before="40" w:after="40"/>
              <w:rPr>
                <w:rFonts w:eastAsia="Batang"/>
                <w:sz w:val="26"/>
                <w:szCs w:val="26"/>
                <w:lang w:val="fr-FR"/>
              </w:rPr>
            </w:pPr>
            <w:r w:rsidRPr="00E12AE6">
              <w:rPr>
                <w:rFonts w:eastAsia="Batang"/>
                <w:sz w:val="26"/>
                <w:szCs w:val="26"/>
                <w:lang w:val="fr-FR"/>
              </w:rPr>
              <w:t xml:space="preserve">c) </w:t>
            </w:r>
            <w:r w:rsidRPr="00E12AE6">
              <w:rPr>
                <w:rFonts w:eastAsia="Batang"/>
                <w:position w:val="-24"/>
                <w:sz w:val="26"/>
                <w:szCs w:val="26"/>
                <w:lang w:val="fr-FR"/>
              </w:rPr>
              <w:object w:dxaOrig="2060" w:dyaOrig="660" w14:anchorId="57396471">
                <v:shape id="_x0000_i1085" type="#_x0000_t75" style="width:102.7pt;height:34.45pt" o:ole="">
                  <v:imagedata r:id="rId125" o:title=""/>
                </v:shape>
                <o:OLEObject Type="Embed" ProgID="Equation.DSMT4" ShapeID="_x0000_i1085" DrawAspect="Content" ObjectID="_1777293975" r:id="rId126"/>
              </w:object>
            </w:r>
          </w:p>
        </w:tc>
      </w:tr>
    </w:tbl>
    <w:p w14:paraId="47107B16" w14:textId="0ACB4AFE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Exercise</w:t>
      </w:r>
      <w:r w:rsidRPr="009457BC">
        <w:rPr>
          <w:sz w:val="26"/>
          <w:szCs w:val="26"/>
          <w:lang w:val="it-IT"/>
        </w:rPr>
        <w:t xml:space="preserve"> 4 (3.0 points):</w:t>
      </w:r>
    </w:p>
    <w:p w14:paraId="5E4EC6AB" w14:textId="77777777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 xml:space="preserve">    Let ABC be an isosceles triangle at A. Let M be the midpoint of BC, and K the point of symmetry with A through M.</w:t>
      </w:r>
    </w:p>
    <w:p w14:paraId="0F28797F" w14:textId="77777777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>a) Prove that quadrilateral ABKC is a rhombus.</w:t>
      </w:r>
    </w:p>
    <w:p w14:paraId="1EC9BBC7" w14:textId="77777777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>b) Triangle ABC needs to add what conditions then quadrilateral ABKC is a square?</w:t>
      </w:r>
    </w:p>
    <w:p w14:paraId="3C359570" w14:textId="77777777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>c) Through A draw a line parallel to BC, which intersects line CK at D. Prove AD = BC.</w:t>
      </w:r>
    </w:p>
    <w:p w14:paraId="6EB2C2DA" w14:textId="77777777" w:rsidR="009457BC" w:rsidRPr="009457BC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>d) Let AD = 6cm, AK = 8cm. Calculate the altitude AH of triangle ADK.</w:t>
      </w:r>
    </w:p>
    <w:p w14:paraId="5AEA04E1" w14:textId="680E94C7" w:rsidR="009457BC" w:rsidRPr="009457BC" w:rsidRDefault="005B22A8" w:rsidP="009457BC">
      <w:pPr>
        <w:spacing w:before="40" w:after="40"/>
        <w:jc w:val="both"/>
        <w:rPr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Exercise</w:t>
      </w:r>
      <w:r w:rsidR="009457BC" w:rsidRPr="009457BC">
        <w:rPr>
          <w:sz w:val="26"/>
          <w:szCs w:val="26"/>
          <w:lang w:val="it-IT"/>
        </w:rPr>
        <w:t xml:space="preserve"> 5 (0.5 points): Let a, b, c be positive numbers satisfying</w:t>
      </w:r>
      <w:r w:rsidR="00C734C5">
        <w:rPr>
          <w:sz w:val="26"/>
          <w:szCs w:val="26"/>
          <w:lang w:val="it-IT"/>
        </w:rPr>
        <w:t xml:space="preserve"> </w:t>
      </w:r>
      <w:r w:rsidR="00C734C5" w:rsidRPr="00E12AE6">
        <w:rPr>
          <w:position w:val="-6"/>
          <w:sz w:val="26"/>
          <w:szCs w:val="26"/>
          <w:lang w:val="it-IT"/>
        </w:rPr>
        <w:object w:dxaOrig="1860" w:dyaOrig="320" w14:anchorId="3E9695E5">
          <v:shape id="_x0000_i1086" type="#_x0000_t75" style="width:92.65pt;height:15.65pt" o:ole="">
            <v:imagedata r:id="rId127" o:title=""/>
          </v:shape>
          <o:OLEObject Type="Embed" ProgID="Equation.DSMT4" ShapeID="_x0000_i1086" DrawAspect="Content" ObjectID="_1777293976" r:id="rId128"/>
        </w:object>
      </w:r>
    </w:p>
    <w:p w14:paraId="27130685" w14:textId="11A2B3C1" w:rsidR="002C7B49" w:rsidRPr="00E12AE6" w:rsidRDefault="009457BC" w:rsidP="009457BC">
      <w:pPr>
        <w:spacing w:before="40" w:after="40"/>
        <w:jc w:val="both"/>
        <w:rPr>
          <w:sz w:val="26"/>
          <w:szCs w:val="26"/>
          <w:lang w:val="it-IT"/>
        </w:rPr>
      </w:pPr>
      <w:r w:rsidRPr="009457BC">
        <w:rPr>
          <w:sz w:val="26"/>
          <w:szCs w:val="26"/>
          <w:lang w:val="it-IT"/>
        </w:rPr>
        <w:t>Calculate the value of the expression</w:t>
      </w:r>
      <w:r w:rsidR="00C734C5">
        <w:rPr>
          <w:sz w:val="26"/>
          <w:szCs w:val="26"/>
          <w:lang w:val="it-IT"/>
        </w:rPr>
        <w:t xml:space="preserve"> </w:t>
      </w:r>
      <w:r w:rsidR="00C734C5" w:rsidRPr="00E12AE6">
        <w:rPr>
          <w:position w:val="-24"/>
          <w:sz w:val="26"/>
          <w:szCs w:val="26"/>
        </w:rPr>
        <w:object w:dxaOrig="2320" w:dyaOrig="660" w14:anchorId="293C840D">
          <v:shape id="_x0000_i1087" type="#_x0000_t75" style="width:115.85pt;height:34.45pt" o:ole="">
            <v:imagedata r:id="rId129" o:title=""/>
          </v:shape>
          <o:OLEObject Type="Embed" ProgID="Equation.DSMT4" ShapeID="_x0000_i1087" DrawAspect="Content" ObjectID="_1777293977" r:id="rId130"/>
        </w:object>
      </w:r>
    </w:p>
    <w:p w14:paraId="3F14CD68" w14:textId="78C889D0" w:rsidR="00582A05" w:rsidRPr="00E12AE6" w:rsidRDefault="001665A3" w:rsidP="00C734C5">
      <w:pPr>
        <w:spacing w:before="40" w:after="40"/>
        <w:rPr>
          <w:sz w:val="26"/>
          <w:szCs w:val="26"/>
          <w:lang w:val="de-DE"/>
        </w:rPr>
      </w:pPr>
      <w:r w:rsidRPr="00E12AE6">
        <w:rPr>
          <w:sz w:val="26"/>
          <w:szCs w:val="26"/>
          <w:lang w:val="pt-BR"/>
        </w:rPr>
        <w:t xml:space="preserve">   </w:t>
      </w:r>
    </w:p>
    <w:p w14:paraId="1C18D764" w14:textId="77777777" w:rsidR="00180D7F" w:rsidRPr="00E12AE6" w:rsidRDefault="00A67DAD" w:rsidP="00CE21BE">
      <w:pPr>
        <w:spacing w:before="40" w:after="40"/>
        <w:jc w:val="center"/>
        <w:rPr>
          <w:sz w:val="26"/>
          <w:szCs w:val="26"/>
          <w:lang w:val="de-DE"/>
        </w:rPr>
      </w:pPr>
      <w:r w:rsidRPr="00E12AE6">
        <w:rPr>
          <w:sz w:val="26"/>
          <w:szCs w:val="26"/>
          <w:lang w:val="de-DE"/>
        </w:rPr>
        <w:t xml:space="preserve">----- </w:t>
      </w:r>
      <w:r w:rsidRPr="00E12AE6">
        <w:rPr>
          <w:b/>
          <w:sz w:val="26"/>
          <w:szCs w:val="26"/>
          <w:lang w:val="de-DE"/>
        </w:rPr>
        <w:t xml:space="preserve">HẾT </w:t>
      </w:r>
      <w:r w:rsidRPr="00E12AE6">
        <w:rPr>
          <w:sz w:val="26"/>
          <w:szCs w:val="26"/>
          <w:lang w:val="de-DE"/>
        </w:rPr>
        <w:t>-----</w:t>
      </w:r>
    </w:p>
    <w:p w14:paraId="000BCB2F" w14:textId="77777777" w:rsidR="00180D7F" w:rsidRPr="00E12AE6" w:rsidRDefault="00180D7F" w:rsidP="00DB188D">
      <w:pPr>
        <w:spacing w:before="40" w:after="40"/>
        <w:rPr>
          <w:sz w:val="26"/>
          <w:szCs w:val="26"/>
          <w:lang w:val="de-DE"/>
        </w:rPr>
      </w:pPr>
      <w:r w:rsidRPr="00E12AE6">
        <w:rPr>
          <w:sz w:val="26"/>
          <w:szCs w:val="26"/>
          <w:lang w:val="de-DE"/>
        </w:rPr>
        <w:br w:type="page"/>
      </w:r>
    </w:p>
    <w:tbl>
      <w:tblPr>
        <w:tblW w:w="10207" w:type="dxa"/>
        <w:tblInd w:w="-176" w:type="dxa"/>
        <w:tblLook w:val="01E0" w:firstRow="1" w:lastRow="1" w:firstColumn="1" w:lastColumn="1" w:noHBand="0" w:noVBand="0"/>
      </w:tblPr>
      <w:tblGrid>
        <w:gridCol w:w="4679"/>
        <w:gridCol w:w="5528"/>
      </w:tblGrid>
      <w:tr w:rsidR="00A67DAD" w:rsidRPr="005F6CD4" w14:paraId="713D362D" w14:textId="77777777" w:rsidTr="008561C8">
        <w:tc>
          <w:tcPr>
            <w:tcW w:w="4679" w:type="dxa"/>
          </w:tcPr>
          <w:p w14:paraId="6D20C046" w14:textId="77777777" w:rsidR="00A67DAD" w:rsidRPr="00372F6D" w:rsidRDefault="00A67DAD" w:rsidP="00DB188D">
            <w:pPr>
              <w:spacing w:before="40" w:after="40"/>
              <w:jc w:val="center"/>
              <w:rPr>
                <w:b/>
                <w:sz w:val="24"/>
                <w:szCs w:val="26"/>
                <w:lang w:val="nl-NL"/>
              </w:rPr>
            </w:pPr>
            <w:r w:rsidRPr="00372F6D">
              <w:rPr>
                <w:b/>
                <w:sz w:val="24"/>
                <w:szCs w:val="26"/>
                <w:lang w:val="nl-NL"/>
              </w:rPr>
              <w:lastRenderedPageBreak/>
              <w:t>TỔ KHOA HỌC TỰ NHIÊN</w:t>
            </w:r>
          </w:p>
          <w:p w14:paraId="1C7D2030" w14:textId="77777777" w:rsidR="00A67DAD" w:rsidRPr="00372F6D" w:rsidRDefault="00A67DAD" w:rsidP="00DB188D">
            <w:pPr>
              <w:spacing w:before="40" w:after="40"/>
              <w:jc w:val="center"/>
              <w:rPr>
                <w:b/>
                <w:sz w:val="24"/>
                <w:szCs w:val="26"/>
                <w:lang w:val="nl-NL"/>
              </w:rPr>
            </w:pPr>
            <w:r w:rsidRPr="00372F6D">
              <w:rPr>
                <w:noProof/>
                <w:spacing w:val="-10"/>
                <w:sz w:val="24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2A2925F" wp14:editId="01D607B4">
                      <wp:simplePos x="0" y="0"/>
                      <wp:positionH relativeFrom="column">
                        <wp:posOffset>916305</wp:posOffset>
                      </wp:positionH>
                      <wp:positionV relativeFrom="paragraph">
                        <wp:posOffset>14605</wp:posOffset>
                      </wp:positionV>
                      <wp:extent cx="978535" cy="4445"/>
                      <wp:effectExtent l="11430" t="5080" r="10160" b="9525"/>
                      <wp:wrapNone/>
                      <wp:docPr id="235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78535" cy="44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503B4C" id="Line 4" o:spid="_x0000_s1026" style="position:absolute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15pt,1.15pt" to="149.2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"/>
                  </w:pict>
                </mc:Fallback>
              </mc:AlternateContent>
            </w:r>
          </w:p>
          <w:p w14:paraId="07489481" w14:textId="77777777" w:rsidR="00A67DAD" w:rsidRPr="00372F6D" w:rsidRDefault="00A67DAD" w:rsidP="00DB188D">
            <w:pPr>
              <w:spacing w:before="40" w:after="40"/>
              <w:jc w:val="center"/>
              <w:rPr>
                <w:b/>
                <w:sz w:val="24"/>
                <w:szCs w:val="26"/>
                <w:lang w:val="nl-NL"/>
              </w:rPr>
            </w:pPr>
          </w:p>
        </w:tc>
        <w:tc>
          <w:tcPr>
            <w:tcW w:w="5528" w:type="dxa"/>
          </w:tcPr>
          <w:p w14:paraId="0675BBC9" w14:textId="77777777" w:rsidR="00A67DAD" w:rsidRPr="00372F6D" w:rsidRDefault="0004082B" w:rsidP="00DB188D">
            <w:pPr>
              <w:spacing w:before="40" w:after="40"/>
              <w:jc w:val="center"/>
              <w:rPr>
                <w:b/>
                <w:spacing w:val="-14"/>
                <w:sz w:val="24"/>
                <w:szCs w:val="26"/>
                <w:lang w:val="nl-NL"/>
              </w:rPr>
            </w:pPr>
            <w:r w:rsidRPr="00372F6D">
              <w:rPr>
                <w:b/>
                <w:spacing w:val="-14"/>
                <w:sz w:val="24"/>
                <w:szCs w:val="26"/>
                <w:lang w:val="nl-NL"/>
              </w:rPr>
              <w:t>HƯỚNG DẪN CHẤM ĐỀ</w:t>
            </w:r>
            <w:r w:rsidR="00A67DAD" w:rsidRPr="00372F6D">
              <w:rPr>
                <w:b/>
                <w:spacing w:val="-14"/>
                <w:sz w:val="24"/>
                <w:szCs w:val="26"/>
                <w:lang w:val="nl-NL"/>
              </w:rPr>
              <w:t xml:space="preserve"> KIỂM TRA </w:t>
            </w:r>
            <w:r w:rsidR="00232778" w:rsidRPr="00372F6D">
              <w:rPr>
                <w:b/>
                <w:sz w:val="24"/>
                <w:szCs w:val="26"/>
                <w:lang w:val="nl-NL"/>
              </w:rPr>
              <w:t>HỌC KÌ I</w:t>
            </w:r>
          </w:p>
          <w:p w14:paraId="6DB1B3DB" w14:textId="5EBC5B59" w:rsidR="00A67DAD" w:rsidRPr="00372F6D" w:rsidRDefault="00A67DAD" w:rsidP="00DB188D">
            <w:pPr>
              <w:spacing w:before="40" w:after="40"/>
              <w:jc w:val="center"/>
              <w:rPr>
                <w:b/>
                <w:spacing w:val="-14"/>
                <w:sz w:val="24"/>
                <w:szCs w:val="26"/>
                <w:lang w:val="nl-NL"/>
              </w:rPr>
            </w:pPr>
            <w:r w:rsidRPr="00372F6D">
              <w:rPr>
                <w:b/>
                <w:sz w:val="24"/>
                <w:szCs w:val="26"/>
                <w:lang w:val="nl-NL"/>
              </w:rPr>
              <w:t xml:space="preserve">NĂM HỌC </w:t>
            </w:r>
            <w:r w:rsidR="00D17EFC">
              <w:rPr>
                <w:b/>
                <w:sz w:val="24"/>
                <w:szCs w:val="26"/>
                <w:lang w:val="vi-VN"/>
              </w:rPr>
              <w:t>2023</w:t>
            </w:r>
            <w:r w:rsidRPr="00372F6D">
              <w:rPr>
                <w:b/>
                <w:sz w:val="24"/>
                <w:szCs w:val="26"/>
                <w:lang w:val="nl-NL"/>
              </w:rPr>
              <w:t xml:space="preserve"> </w:t>
            </w:r>
            <w:r w:rsidR="00D17EFC">
              <w:rPr>
                <w:b/>
                <w:sz w:val="24"/>
                <w:szCs w:val="26"/>
                <w:lang w:val="nl-NL"/>
              </w:rPr>
              <w:t>–</w:t>
            </w:r>
            <w:r w:rsidRPr="00372F6D">
              <w:rPr>
                <w:b/>
                <w:sz w:val="24"/>
                <w:szCs w:val="26"/>
                <w:lang w:val="nl-NL"/>
              </w:rPr>
              <w:t xml:space="preserve"> </w:t>
            </w:r>
            <w:r w:rsidR="00D17EFC">
              <w:rPr>
                <w:b/>
                <w:sz w:val="24"/>
                <w:szCs w:val="26"/>
                <w:lang w:val="vi-VN"/>
              </w:rPr>
              <w:t>2024</w:t>
            </w:r>
          </w:p>
          <w:p w14:paraId="554DCE58" w14:textId="77777777" w:rsidR="00F538F5" w:rsidRPr="00E12AE6" w:rsidRDefault="00F538F5" w:rsidP="00F538F5">
            <w:pPr>
              <w:spacing w:before="40" w:after="40"/>
              <w:jc w:val="center"/>
              <w:rPr>
                <w:b/>
                <w:sz w:val="26"/>
                <w:szCs w:val="26"/>
                <w:lang w:val="nl-NL"/>
              </w:rPr>
            </w:pPr>
            <w:r w:rsidRPr="00E12AE6">
              <w:rPr>
                <w:b/>
                <w:sz w:val="26"/>
                <w:szCs w:val="26"/>
                <w:lang w:val="nl-NL"/>
              </w:rPr>
              <w:t xml:space="preserve">MÔN: TOÁN 8  </w:t>
            </w:r>
            <w:r>
              <w:rPr>
                <w:b/>
                <w:sz w:val="26"/>
                <w:szCs w:val="26"/>
                <w:lang w:val="nl-NL"/>
              </w:rPr>
              <w:t>( TIẾT 36, 37)</w:t>
            </w:r>
          </w:p>
          <w:p w14:paraId="24F1F47D" w14:textId="77777777" w:rsidR="00A67DAD" w:rsidRPr="00372F6D" w:rsidRDefault="00A67DAD" w:rsidP="00DB188D">
            <w:pPr>
              <w:spacing w:before="40" w:after="40"/>
              <w:jc w:val="center"/>
              <w:rPr>
                <w:b/>
                <w:sz w:val="24"/>
                <w:szCs w:val="26"/>
                <w:lang w:val="nl-NL"/>
              </w:rPr>
            </w:pPr>
          </w:p>
        </w:tc>
      </w:tr>
    </w:tbl>
    <w:p w14:paraId="54544339" w14:textId="77777777" w:rsidR="004F46F9" w:rsidRPr="00E12AE6" w:rsidRDefault="004F46F9" w:rsidP="00DB188D">
      <w:pPr>
        <w:spacing w:before="40" w:after="40"/>
        <w:jc w:val="both"/>
        <w:rPr>
          <w:b/>
          <w:sz w:val="26"/>
          <w:szCs w:val="26"/>
          <w:lang w:val="pt-BR"/>
        </w:rPr>
      </w:pPr>
      <w:r w:rsidRPr="00E12AE6">
        <w:rPr>
          <w:b/>
          <w:sz w:val="26"/>
          <w:szCs w:val="26"/>
          <w:lang w:val="pt-BR"/>
        </w:rPr>
        <w:t>I. Trắc nghiệm: (3,0 điểm)</w:t>
      </w:r>
    </w:p>
    <w:p w14:paraId="3FA3CAAF" w14:textId="77777777" w:rsidR="00822EA0" w:rsidRPr="00C4100E" w:rsidRDefault="004F46F9" w:rsidP="00DB188D">
      <w:pPr>
        <w:spacing w:before="40" w:after="40"/>
        <w:rPr>
          <w:sz w:val="26"/>
          <w:szCs w:val="26"/>
          <w:lang w:val="nl-NL"/>
        </w:rPr>
      </w:pPr>
      <w:r w:rsidRPr="00C4100E">
        <w:rPr>
          <w:sz w:val="26"/>
          <w:szCs w:val="26"/>
          <w:lang w:val="nl-NL"/>
        </w:rPr>
        <w:t xml:space="preserve">Mỗi câu </w:t>
      </w:r>
      <w:r w:rsidR="00C711E2" w:rsidRPr="00C4100E">
        <w:rPr>
          <w:sz w:val="26"/>
          <w:szCs w:val="26"/>
          <w:lang w:val="nl-NL"/>
        </w:rPr>
        <w:t xml:space="preserve">chọn </w:t>
      </w:r>
      <w:r w:rsidRPr="00C4100E">
        <w:rPr>
          <w:sz w:val="26"/>
          <w:szCs w:val="26"/>
          <w:lang w:val="nl-NL"/>
        </w:rPr>
        <w:t>đúng: 0,2 điểm</w:t>
      </w:r>
    </w:p>
    <w:tbl>
      <w:tblPr>
        <w:tblStyle w:val="TableGrid"/>
        <w:tblW w:w="9889" w:type="dxa"/>
        <w:tblLook w:val="04A0" w:firstRow="1" w:lastRow="0" w:firstColumn="1" w:lastColumn="0" w:noHBand="0" w:noVBand="1"/>
      </w:tblPr>
      <w:tblGrid>
        <w:gridCol w:w="1101"/>
        <w:gridCol w:w="585"/>
        <w:gridCol w:w="586"/>
        <w:gridCol w:w="586"/>
        <w:gridCol w:w="586"/>
        <w:gridCol w:w="586"/>
        <w:gridCol w:w="586"/>
        <w:gridCol w:w="586"/>
        <w:gridCol w:w="585"/>
        <w:gridCol w:w="586"/>
        <w:gridCol w:w="586"/>
        <w:gridCol w:w="586"/>
        <w:gridCol w:w="586"/>
        <w:gridCol w:w="586"/>
        <w:gridCol w:w="586"/>
        <w:gridCol w:w="586"/>
      </w:tblGrid>
      <w:tr w:rsidR="00035F9E" w:rsidRPr="00E12AE6" w14:paraId="54EC0C94" w14:textId="77777777" w:rsidTr="0064327B">
        <w:tc>
          <w:tcPr>
            <w:tcW w:w="1101" w:type="dxa"/>
          </w:tcPr>
          <w:p w14:paraId="09A36169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câu</w:t>
            </w:r>
          </w:p>
        </w:tc>
        <w:tc>
          <w:tcPr>
            <w:tcW w:w="585" w:type="dxa"/>
          </w:tcPr>
          <w:p w14:paraId="5BDCB7B5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</w:t>
            </w:r>
          </w:p>
        </w:tc>
        <w:tc>
          <w:tcPr>
            <w:tcW w:w="586" w:type="dxa"/>
          </w:tcPr>
          <w:p w14:paraId="3D808E4B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2</w:t>
            </w:r>
          </w:p>
        </w:tc>
        <w:tc>
          <w:tcPr>
            <w:tcW w:w="586" w:type="dxa"/>
          </w:tcPr>
          <w:p w14:paraId="07DFB089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3</w:t>
            </w:r>
          </w:p>
        </w:tc>
        <w:tc>
          <w:tcPr>
            <w:tcW w:w="586" w:type="dxa"/>
          </w:tcPr>
          <w:p w14:paraId="2B8430B7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4</w:t>
            </w:r>
          </w:p>
        </w:tc>
        <w:tc>
          <w:tcPr>
            <w:tcW w:w="586" w:type="dxa"/>
          </w:tcPr>
          <w:p w14:paraId="094DB81F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5</w:t>
            </w:r>
          </w:p>
        </w:tc>
        <w:tc>
          <w:tcPr>
            <w:tcW w:w="586" w:type="dxa"/>
          </w:tcPr>
          <w:p w14:paraId="059D365C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6</w:t>
            </w:r>
          </w:p>
        </w:tc>
        <w:tc>
          <w:tcPr>
            <w:tcW w:w="586" w:type="dxa"/>
          </w:tcPr>
          <w:p w14:paraId="7B3B2AA1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7</w:t>
            </w:r>
          </w:p>
        </w:tc>
        <w:tc>
          <w:tcPr>
            <w:tcW w:w="585" w:type="dxa"/>
          </w:tcPr>
          <w:p w14:paraId="27DF6012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8</w:t>
            </w:r>
          </w:p>
        </w:tc>
        <w:tc>
          <w:tcPr>
            <w:tcW w:w="586" w:type="dxa"/>
          </w:tcPr>
          <w:p w14:paraId="3F755680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9</w:t>
            </w:r>
          </w:p>
        </w:tc>
        <w:tc>
          <w:tcPr>
            <w:tcW w:w="586" w:type="dxa"/>
          </w:tcPr>
          <w:p w14:paraId="13843CAD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0</w:t>
            </w:r>
          </w:p>
        </w:tc>
        <w:tc>
          <w:tcPr>
            <w:tcW w:w="586" w:type="dxa"/>
          </w:tcPr>
          <w:p w14:paraId="531879F6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1</w:t>
            </w:r>
          </w:p>
        </w:tc>
        <w:tc>
          <w:tcPr>
            <w:tcW w:w="586" w:type="dxa"/>
          </w:tcPr>
          <w:p w14:paraId="6D0BA649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2</w:t>
            </w:r>
          </w:p>
        </w:tc>
        <w:tc>
          <w:tcPr>
            <w:tcW w:w="586" w:type="dxa"/>
          </w:tcPr>
          <w:p w14:paraId="72F72924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3</w:t>
            </w:r>
          </w:p>
        </w:tc>
        <w:tc>
          <w:tcPr>
            <w:tcW w:w="586" w:type="dxa"/>
          </w:tcPr>
          <w:p w14:paraId="0EF23634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4</w:t>
            </w:r>
          </w:p>
        </w:tc>
        <w:tc>
          <w:tcPr>
            <w:tcW w:w="586" w:type="dxa"/>
          </w:tcPr>
          <w:p w14:paraId="7D16208F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15</w:t>
            </w:r>
          </w:p>
        </w:tc>
      </w:tr>
      <w:tr w:rsidR="00035F9E" w:rsidRPr="00E12AE6" w14:paraId="6AB1C76D" w14:textId="77777777" w:rsidTr="0064327B">
        <w:tc>
          <w:tcPr>
            <w:tcW w:w="1101" w:type="dxa"/>
          </w:tcPr>
          <w:p w14:paraId="7EAB62B4" w14:textId="77777777" w:rsidR="004F46F9" w:rsidRPr="00E12AE6" w:rsidRDefault="004F46F9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 xml:space="preserve">Đáp </w:t>
            </w:r>
            <w:r w:rsidR="005058C2" w:rsidRPr="00E12AE6">
              <w:rPr>
                <w:sz w:val="26"/>
                <w:szCs w:val="26"/>
              </w:rPr>
              <w:t xml:space="preserve"> </w:t>
            </w:r>
            <w:r w:rsidRPr="00E12AE6">
              <w:rPr>
                <w:sz w:val="26"/>
                <w:szCs w:val="26"/>
              </w:rPr>
              <w:t>án</w:t>
            </w:r>
          </w:p>
        </w:tc>
        <w:tc>
          <w:tcPr>
            <w:tcW w:w="585" w:type="dxa"/>
          </w:tcPr>
          <w:p w14:paraId="0FF68489" w14:textId="77777777" w:rsidR="004F46F9" w:rsidRPr="00E12AE6" w:rsidRDefault="004B3AD4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B</w:t>
            </w:r>
          </w:p>
        </w:tc>
        <w:tc>
          <w:tcPr>
            <w:tcW w:w="586" w:type="dxa"/>
          </w:tcPr>
          <w:p w14:paraId="7F473A08" w14:textId="77777777" w:rsidR="004F46F9" w:rsidRPr="00E12AE6" w:rsidRDefault="004B3AD4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 w:rsidRPr="00E12AE6">
              <w:rPr>
                <w:sz w:val="26"/>
                <w:szCs w:val="26"/>
              </w:rPr>
              <w:t>A</w:t>
            </w:r>
          </w:p>
        </w:tc>
        <w:tc>
          <w:tcPr>
            <w:tcW w:w="586" w:type="dxa"/>
          </w:tcPr>
          <w:p w14:paraId="6A8A42EF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86" w:type="dxa"/>
          </w:tcPr>
          <w:p w14:paraId="5536B8BE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586" w:type="dxa"/>
          </w:tcPr>
          <w:p w14:paraId="2F5A3CC6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86" w:type="dxa"/>
          </w:tcPr>
          <w:p w14:paraId="33DA330D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586" w:type="dxa"/>
          </w:tcPr>
          <w:p w14:paraId="54E53943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85" w:type="dxa"/>
          </w:tcPr>
          <w:p w14:paraId="78D29A60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86" w:type="dxa"/>
          </w:tcPr>
          <w:p w14:paraId="42794950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586" w:type="dxa"/>
          </w:tcPr>
          <w:p w14:paraId="41FE6664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586" w:type="dxa"/>
          </w:tcPr>
          <w:p w14:paraId="57AAEC7C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86" w:type="dxa"/>
          </w:tcPr>
          <w:p w14:paraId="533F28F0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586" w:type="dxa"/>
          </w:tcPr>
          <w:p w14:paraId="39125B80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586" w:type="dxa"/>
          </w:tcPr>
          <w:p w14:paraId="104D0EF3" w14:textId="77777777" w:rsidR="004F46F9" w:rsidRPr="00E12AE6" w:rsidRDefault="00315742" w:rsidP="00DB188D">
            <w:pPr>
              <w:spacing w:before="40" w:after="4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586" w:type="dxa"/>
          </w:tcPr>
          <w:p w14:paraId="774344C2" w14:textId="77777777" w:rsidR="004F46F9" w:rsidRPr="00E12AE6" w:rsidRDefault="00315742" w:rsidP="00DB188D">
            <w:pPr>
              <w:spacing w:before="40" w:after="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</w:tbl>
    <w:p w14:paraId="413C91AA" w14:textId="77777777" w:rsidR="00FC18F4" w:rsidRPr="00E12AE6" w:rsidRDefault="00FC18F4" w:rsidP="00DB188D">
      <w:pPr>
        <w:spacing w:before="40" w:after="40"/>
        <w:rPr>
          <w:b/>
          <w:sz w:val="26"/>
          <w:szCs w:val="26"/>
        </w:rPr>
      </w:pPr>
      <w:r w:rsidRPr="00E12AE6">
        <w:rPr>
          <w:b/>
          <w:sz w:val="26"/>
          <w:szCs w:val="26"/>
        </w:rPr>
        <w:t>II. Tự luận</w:t>
      </w:r>
      <w:r w:rsidRPr="00E12AE6">
        <w:rPr>
          <w:i/>
          <w:sz w:val="26"/>
          <w:szCs w:val="26"/>
        </w:rPr>
        <w:t xml:space="preserve"> </w:t>
      </w:r>
      <w:r w:rsidRPr="00E12AE6">
        <w:rPr>
          <w:b/>
          <w:sz w:val="26"/>
          <w:szCs w:val="26"/>
        </w:rPr>
        <w:t>(7,0 điểm)</w:t>
      </w:r>
    </w:p>
    <w:tbl>
      <w:tblPr>
        <w:tblW w:w="104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8714"/>
        <w:gridCol w:w="892"/>
      </w:tblGrid>
      <w:tr w:rsidR="00C711E2" w:rsidRPr="00E12AE6" w14:paraId="44BC2086" w14:textId="77777777" w:rsidTr="00FC5C71">
        <w:trPr>
          <w:trHeight w:val="345"/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D0445" w14:textId="77777777" w:rsidR="00C711E2" w:rsidRPr="00E12AE6" w:rsidRDefault="00C711E2" w:rsidP="00DB188D">
            <w:pPr>
              <w:spacing w:before="40" w:after="40"/>
              <w:jc w:val="center"/>
              <w:rPr>
                <w:b/>
                <w:spacing w:val="-8"/>
                <w:sz w:val="26"/>
                <w:szCs w:val="26"/>
                <w:lang w:val="fr-FR"/>
              </w:rPr>
            </w:pPr>
            <w:r w:rsidRPr="00E12AE6">
              <w:rPr>
                <w:b/>
                <w:spacing w:val="-8"/>
                <w:sz w:val="26"/>
                <w:szCs w:val="26"/>
                <w:lang w:val="fr-FR"/>
              </w:rPr>
              <w:t>BÀI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478998EB" w14:textId="77777777" w:rsidR="00C711E2" w:rsidRPr="00E12AE6" w:rsidRDefault="00C711E2" w:rsidP="00DB188D">
            <w:pPr>
              <w:spacing w:before="40" w:after="40"/>
              <w:jc w:val="center"/>
              <w:rPr>
                <w:b/>
                <w:i/>
                <w:spacing w:val="-8"/>
                <w:sz w:val="26"/>
                <w:szCs w:val="26"/>
                <w:lang w:val="fr-FR"/>
              </w:rPr>
            </w:pPr>
            <w:r w:rsidRPr="00E12AE6">
              <w:rPr>
                <w:b/>
                <w:spacing w:val="-8"/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BC3EA6" w14:textId="77777777" w:rsidR="00C711E2" w:rsidRPr="00E12AE6" w:rsidRDefault="00C711E2" w:rsidP="00DB188D">
            <w:pPr>
              <w:spacing w:before="40" w:after="40"/>
              <w:jc w:val="center"/>
              <w:rPr>
                <w:b/>
                <w:i/>
                <w:spacing w:val="-8"/>
                <w:sz w:val="26"/>
                <w:szCs w:val="26"/>
                <w:lang w:val="fr-FR"/>
              </w:rPr>
            </w:pPr>
            <w:r w:rsidRPr="00E12AE6">
              <w:rPr>
                <w:b/>
                <w:spacing w:val="-8"/>
                <w:sz w:val="26"/>
                <w:szCs w:val="26"/>
                <w:lang w:val="fr-FR"/>
              </w:rPr>
              <w:t>ĐIỂM</w:t>
            </w:r>
          </w:p>
        </w:tc>
      </w:tr>
      <w:tr w:rsidR="00C711E2" w:rsidRPr="00E12AE6" w14:paraId="667967F6" w14:textId="77777777" w:rsidTr="00FC5C71">
        <w:trPr>
          <w:jc w:val="center"/>
        </w:trPr>
        <w:tc>
          <w:tcPr>
            <w:tcW w:w="8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893B1" w14:textId="77777777" w:rsidR="00C711E2" w:rsidRPr="00F917AF" w:rsidRDefault="009040B6" w:rsidP="00DB188D">
            <w:pPr>
              <w:spacing w:before="40" w:after="40"/>
              <w:jc w:val="center"/>
              <w:rPr>
                <w:b/>
                <w:i/>
                <w:spacing w:val="-8"/>
                <w:sz w:val="20"/>
                <w:szCs w:val="26"/>
                <w:lang w:val="fr-FR"/>
              </w:rPr>
            </w:pPr>
            <w:r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 xml:space="preserve">Bài </w:t>
            </w:r>
            <w:r w:rsidR="00C829CD"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1</w:t>
            </w:r>
          </w:p>
          <w:p w14:paraId="1586AD11" w14:textId="77777777" w:rsidR="009040B6" w:rsidRPr="00067E64" w:rsidRDefault="009040B6" w:rsidP="00F917AF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 xml:space="preserve">( </w:t>
            </w:r>
            <w:r w:rsidR="00F917AF"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0</w:t>
            </w:r>
            <w:r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,</w:t>
            </w:r>
            <w:r w:rsidR="00F917AF"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7</w:t>
            </w:r>
            <w:r w:rsidR="005322E0"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5</w:t>
            </w:r>
            <w:r w:rsidR="0064327B"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 xml:space="preserve"> </w:t>
            </w:r>
            <w:r w:rsidRPr="00F917AF">
              <w:rPr>
                <w:b/>
                <w:i/>
                <w:spacing w:val="-8"/>
                <w:sz w:val="20"/>
                <w:szCs w:val="26"/>
                <w:lang w:val="fr-FR"/>
              </w:rPr>
              <w:t>đ)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A2EC1" w14:textId="77777777" w:rsidR="00C711E2" w:rsidRPr="00E12AE6" w:rsidRDefault="00AB7023" w:rsidP="00DB188D">
            <w:pPr>
              <w:spacing w:before="40" w:after="40"/>
              <w:jc w:val="both"/>
              <w:rPr>
                <w:spacing w:val="-8"/>
                <w:sz w:val="26"/>
                <w:szCs w:val="26"/>
              </w:rPr>
            </w:pPr>
            <w:r w:rsidRPr="009F10C3">
              <w:rPr>
                <w:rFonts w:eastAsia="Batang"/>
                <w:i/>
                <w:position w:val="-16"/>
                <w:sz w:val="26"/>
                <w:szCs w:val="26"/>
                <w:lang w:val="fr-FR"/>
              </w:rPr>
              <w:object w:dxaOrig="3720" w:dyaOrig="440" w14:anchorId="0AF238EB">
                <v:shape id="_x0000_i1088" type="#_x0000_t75" style="width:185.3pt;height:21.9pt" o:ole="">
                  <v:imagedata r:id="rId131" o:title=""/>
                </v:shape>
                <o:OLEObject Type="Embed" ProgID="Equation.DSMT4" ShapeID="_x0000_i1088" DrawAspect="Content" ObjectID="_1777293978" r:id="rId132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0988F" w14:textId="77777777" w:rsidR="00A6454B" w:rsidRPr="00982B90" w:rsidRDefault="00F8280E" w:rsidP="00F8280E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</w:t>
            </w:r>
            <w:r w:rsidR="005A1DED">
              <w:rPr>
                <w:spacing w:val="-8"/>
                <w:sz w:val="24"/>
                <w:szCs w:val="24"/>
              </w:rPr>
              <w:t>2</w:t>
            </w:r>
            <w:r w:rsidRPr="00982B90">
              <w:rPr>
                <w:spacing w:val="-8"/>
                <w:sz w:val="24"/>
                <w:szCs w:val="24"/>
              </w:rPr>
              <w:t>5</w:t>
            </w:r>
          </w:p>
        </w:tc>
      </w:tr>
      <w:tr w:rsidR="005322E0" w:rsidRPr="00E12AE6" w14:paraId="3E646146" w14:textId="77777777" w:rsidTr="00FC5C71">
        <w:trPr>
          <w:jc w:val="center"/>
        </w:trPr>
        <w:tc>
          <w:tcPr>
            <w:tcW w:w="8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6232E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07B3E" w14:textId="77777777" w:rsidR="005322E0" w:rsidRPr="009F10C3" w:rsidRDefault="00F8280E" w:rsidP="00DB188D">
            <w:pPr>
              <w:spacing w:before="40" w:after="40"/>
              <w:jc w:val="both"/>
              <w:rPr>
                <w:rFonts w:eastAsia="Batang"/>
                <w:i/>
                <w:position w:val="-16"/>
                <w:sz w:val="26"/>
                <w:szCs w:val="26"/>
                <w:lang w:val="fr-FR"/>
              </w:rPr>
            </w:pPr>
            <w:r w:rsidRPr="00A2062A">
              <w:rPr>
                <w:position w:val="-14"/>
              </w:rPr>
              <w:object w:dxaOrig="4860" w:dyaOrig="400" w14:anchorId="097E4F84">
                <v:shape id="_x0000_i1089" type="#_x0000_t75" style="width:242.9pt;height:20.05pt" o:ole="">
                  <v:imagedata r:id="rId133" o:title=""/>
                </v:shape>
                <o:OLEObject Type="Embed" ProgID="Equation.DSMT4" ShapeID="_x0000_i1089" DrawAspect="Content" ObjectID="_1777293979" r:id="rId134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14EA10" w14:textId="77777777" w:rsidR="005322E0" w:rsidRPr="00982B90" w:rsidRDefault="00AC0ABC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</w:t>
            </w:r>
            <w:r w:rsidR="005A1DED">
              <w:rPr>
                <w:spacing w:val="-8"/>
                <w:sz w:val="24"/>
                <w:szCs w:val="24"/>
              </w:rPr>
              <w:t>2</w:t>
            </w:r>
            <w:r w:rsidRPr="00982B90">
              <w:rPr>
                <w:spacing w:val="-8"/>
                <w:sz w:val="24"/>
                <w:szCs w:val="24"/>
              </w:rPr>
              <w:t>5</w:t>
            </w:r>
          </w:p>
        </w:tc>
      </w:tr>
      <w:tr w:rsidR="00C711E2" w:rsidRPr="00E12AE6" w14:paraId="07676EF6" w14:textId="77777777" w:rsidTr="00FC5C71">
        <w:trPr>
          <w:jc w:val="center"/>
        </w:trPr>
        <w:tc>
          <w:tcPr>
            <w:tcW w:w="8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F47ED7" w14:textId="77777777" w:rsidR="00C711E2" w:rsidRPr="00067E64" w:rsidRDefault="00C711E2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2D1B9" w14:textId="77777777" w:rsidR="00C711E2" w:rsidRPr="00E12AE6" w:rsidRDefault="009A511E" w:rsidP="00DB188D">
            <w:pPr>
              <w:spacing w:before="40" w:after="40"/>
              <w:jc w:val="both"/>
              <w:rPr>
                <w:i/>
                <w:spacing w:val="-8"/>
                <w:sz w:val="26"/>
                <w:szCs w:val="26"/>
              </w:rPr>
            </w:pPr>
            <w:r w:rsidRPr="00AC0ABC">
              <w:rPr>
                <w:rFonts w:eastAsia="Batang"/>
                <w:i/>
                <w:position w:val="-24"/>
                <w:sz w:val="26"/>
                <w:szCs w:val="26"/>
                <w:lang w:val="fr-FR"/>
              </w:rPr>
              <w:object w:dxaOrig="3820" w:dyaOrig="620" w14:anchorId="4DBD31A4">
                <v:shape id="_x0000_i1090" type="#_x0000_t75" style="width:190.35pt;height:30.7pt" o:ole="">
                  <v:imagedata r:id="rId135" o:title=""/>
                </v:shape>
                <o:OLEObject Type="Embed" ProgID="Equation.DSMT4" ShapeID="_x0000_i1090" DrawAspect="Content" ObjectID="_1777293980" r:id="rId136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49B52" w14:textId="77777777" w:rsidR="00A6454B" w:rsidRPr="00982B90" w:rsidRDefault="00AC0ABC" w:rsidP="00AC0ABC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</w:t>
            </w:r>
            <w:r w:rsidR="005A1DED">
              <w:rPr>
                <w:spacing w:val="-8"/>
                <w:sz w:val="24"/>
                <w:szCs w:val="24"/>
              </w:rPr>
              <w:t>2</w:t>
            </w:r>
            <w:r w:rsidRPr="00982B90">
              <w:rPr>
                <w:spacing w:val="-8"/>
                <w:sz w:val="24"/>
                <w:szCs w:val="24"/>
              </w:rPr>
              <w:t>5</w:t>
            </w:r>
          </w:p>
        </w:tc>
      </w:tr>
      <w:tr w:rsidR="005322E0" w:rsidRPr="00E12AE6" w14:paraId="1F2A81A4" w14:textId="77777777" w:rsidTr="00FC5C71">
        <w:trPr>
          <w:jc w:val="center"/>
        </w:trPr>
        <w:tc>
          <w:tcPr>
            <w:tcW w:w="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6188280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Bài 2</w:t>
            </w:r>
          </w:p>
          <w:p w14:paraId="155325A5" w14:textId="77777777" w:rsidR="005322E0" w:rsidRPr="00067E64" w:rsidRDefault="00C66A57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(2,0</w:t>
            </w:r>
            <w:r w:rsidR="005322E0"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 xml:space="preserve"> đ)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7E6CF" w14:textId="77777777" w:rsidR="005322E0" w:rsidRPr="009A511E" w:rsidRDefault="009A511E" w:rsidP="009A511E">
            <w:pPr>
              <w:spacing w:before="40" w:after="40"/>
              <w:jc w:val="both"/>
              <w:rPr>
                <w:sz w:val="26"/>
                <w:szCs w:val="26"/>
                <w:lang w:val="fr-FR"/>
              </w:rPr>
            </w:pPr>
            <w:r w:rsidRPr="009A511E">
              <w:rPr>
                <w:position w:val="-10"/>
                <w:lang w:val="fr-FR"/>
              </w:rPr>
              <w:object w:dxaOrig="4020" w:dyaOrig="360" w14:anchorId="6E264216">
                <v:shape id="_x0000_i1091" type="#_x0000_t75" style="width:200.35pt;height:19.4pt" o:ole="">
                  <v:imagedata r:id="rId137" o:title=""/>
                </v:shape>
                <o:OLEObject Type="Embed" ProgID="Equation.DSMT4" ShapeID="_x0000_i1091" DrawAspect="Content" ObjectID="_1777293981" r:id="rId138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BE720F" w14:textId="77777777" w:rsidR="005322E0" w:rsidRPr="00982B90" w:rsidRDefault="005322E0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  <w:lang w:val="fr-FR"/>
              </w:rPr>
            </w:pPr>
            <w:r w:rsidRPr="00982B90">
              <w:rPr>
                <w:spacing w:val="-8"/>
                <w:sz w:val="24"/>
                <w:szCs w:val="24"/>
              </w:rPr>
              <w:t>0,5</w:t>
            </w:r>
          </w:p>
        </w:tc>
      </w:tr>
      <w:tr w:rsidR="005322E0" w:rsidRPr="00E12AE6" w14:paraId="1949C1FF" w14:textId="77777777" w:rsidTr="00FC5C71">
        <w:trPr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BC4266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C2A62" w14:textId="77777777" w:rsidR="005322E0" w:rsidRPr="00E12AE6" w:rsidRDefault="00F15662" w:rsidP="00DB188D">
            <w:pPr>
              <w:spacing w:before="40" w:after="40"/>
              <w:jc w:val="both"/>
              <w:rPr>
                <w:sz w:val="26"/>
                <w:szCs w:val="26"/>
                <w:lang w:val="fr-FR"/>
              </w:rPr>
            </w:pPr>
            <w:r w:rsidRPr="00EE2D7F">
              <w:rPr>
                <w:position w:val="-10"/>
                <w:sz w:val="26"/>
                <w:szCs w:val="26"/>
                <w:lang w:val="fr-FR"/>
              </w:rPr>
              <w:object w:dxaOrig="4480" w:dyaOrig="360" w14:anchorId="4CC23350">
                <v:shape id="_x0000_i1092" type="#_x0000_t75" style="width:222.9pt;height:19.4pt" o:ole="">
                  <v:imagedata r:id="rId139" o:title=""/>
                </v:shape>
                <o:OLEObject Type="Embed" ProgID="Equation.DSMT4" ShapeID="_x0000_i1092" DrawAspect="Content" ObjectID="_1777293982" r:id="rId140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2B797" w14:textId="77777777" w:rsidR="005322E0" w:rsidRPr="00982B90" w:rsidRDefault="00EE2D7F" w:rsidP="00EE2D7F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5</w:t>
            </w:r>
          </w:p>
        </w:tc>
      </w:tr>
      <w:tr w:rsidR="005322E0" w:rsidRPr="00E12AE6" w14:paraId="694C0669" w14:textId="77777777" w:rsidTr="00FC5C71">
        <w:trPr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DA41892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F7713" w14:textId="77777777" w:rsidR="005322E0" w:rsidRPr="00E12AE6" w:rsidRDefault="00F15662" w:rsidP="00DB188D">
            <w:pPr>
              <w:spacing w:before="40" w:after="40"/>
              <w:jc w:val="both"/>
              <w:rPr>
                <w:position w:val="-10"/>
                <w:sz w:val="26"/>
                <w:szCs w:val="26"/>
                <w:lang w:val="es-ES"/>
              </w:rPr>
            </w:pPr>
            <w:r w:rsidRPr="009F10C3">
              <w:rPr>
                <w:position w:val="-10"/>
                <w:sz w:val="26"/>
                <w:szCs w:val="26"/>
              </w:rPr>
              <w:object w:dxaOrig="7839" w:dyaOrig="360" w14:anchorId="51375E80">
                <v:shape id="_x0000_i1093" type="#_x0000_t75" style="width:391.95pt;height:19.4pt" o:ole="">
                  <v:imagedata r:id="rId141" o:title=""/>
                </v:shape>
                <o:OLEObject Type="Embed" ProgID="Equation.DSMT4" ShapeID="_x0000_i1093" DrawAspect="Content" ObjectID="_1777293983" r:id="rId142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7EC2C" w14:textId="77777777" w:rsidR="005322E0" w:rsidRPr="00982B90" w:rsidRDefault="00F15662" w:rsidP="00F15662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5</w:t>
            </w:r>
          </w:p>
        </w:tc>
      </w:tr>
      <w:tr w:rsidR="005322E0" w:rsidRPr="00E12AE6" w14:paraId="0B5B1905" w14:textId="77777777" w:rsidTr="00FC5C71">
        <w:trPr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9ECD5A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8BC0D" w14:textId="77777777" w:rsidR="005322E0" w:rsidRPr="009F10C3" w:rsidRDefault="00970377" w:rsidP="00DB188D">
            <w:pPr>
              <w:spacing w:before="40" w:after="40"/>
              <w:jc w:val="both"/>
              <w:rPr>
                <w:position w:val="-10"/>
                <w:sz w:val="26"/>
                <w:szCs w:val="26"/>
              </w:rPr>
            </w:pPr>
            <w:r w:rsidRPr="009F10C3">
              <w:rPr>
                <w:rFonts w:eastAsia="Batang"/>
                <w:position w:val="-10"/>
                <w:sz w:val="26"/>
                <w:szCs w:val="26"/>
                <w:lang w:val="fr-FR"/>
              </w:rPr>
              <w:object w:dxaOrig="8540" w:dyaOrig="360" w14:anchorId="5431378E">
                <v:shape id="_x0000_i1094" type="#_x0000_t75" style="width:423.85pt;height:19.4pt" o:ole="">
                  <v:imagedata r:id="rId143" o:title=""/>
                </v:shape>
                <o:OLEObject Type="Embed" ProgID="Equation.DSMT4" ShapeID="_x0000_i1094" DrawAspect="Content" ObjectID="_1777293984" r:id="rId144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32E11" w14:textId="77777777" w:rsidR="005322E0" w:rsidRPr="00982B90" w:rsidRDefault="00970377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5</w:t>
            </w:r>
          </w:p>
        </w:tc>
      </w:tr>
      <w:tr w:rsidR="005322E0" w:rsidRPr="00E12AE6" w14:paraId="51520CD8" w14:textId="77777777" w:rsidTr="00FC5C71">
        <w:trPr>
          <w:jc w:val="center"/>
        </w:trPr>
        <w:tc>
          <w:tcPr>
            <w:tcW w:w="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40DB9C4C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Bài 3</w:t>
            </w:r>
          </w:p>
          <w:p w14:paraId="4407F463" w14:textId="77777777" w:rsidR="005322E0" w:rsidRPr="00067E64" w:rsidRDefault="00F917AF" w:rsidP="00F917AF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>
              <w:rPr>
                <w:b/>
                <w:i/>
                <w:spacing w:val="-8"/>
                <w:sz w:val="22"/>
                <w:szCs w:val="26"/>
                <w:lang w:val="fr-FR"/>
              </w:rPr>
              <w:t>(0</w:t>
            </w:r>
            <w:r w:rsidR="005322E0"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,</w:t>
            </w:r>
            <w:r>
              <w:rPr>
                <w:b/>
                <w:i/>
                <w:spacing w:val="-8"/>
                <w:sz w:val="22"/>
                <w:szCs w:val="26"/>
                <w:lang w:val="fr-FR"/>
              </w:rPr>
              <w:t>75</w:t>
            </w:r>
            <w:r w:rsidR="005322E0"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 xml:space="preserve"> đ)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75F92" w14:textId="77777777" w:rsidR="005322E0" w:rsidRPr="00E12AE6" w:rsidRDefault="00E22803" w:rsidP="00E22803">
            <w:pPr>
              <w:spacing w:before="40" w:after="40"/>
              <w:jc w:val="both"/>
              <w:rPr>
                <w:position w:val="-10"/>
                <w:sz w:val="26"/>
                <w:szCs w:val="26"/>
              </w:rPr>
            </w:pPr>
            <w:r w:rsidRPr="00E12AE6">
              <w:rPr>
                <w:rFonts w:eastAsia="Batang"/>
                <w:position w:val="-24"/>
                <w:sz w:val="26"/>
                <w:szCs w:val="26"/>
                <w:lang w:val="fr-FR"/>
              </w:rPr>
              <w:object w:dxaOrig="4080" w:dyaOrig="660" w14:anchorId="7F2D215E">
                <v:shape id="_x0000_i1095" type="#_x0000_t75" style="width:204.1pt;height:34.45pt" o:ole="">
                  <v:imagedata r:id="rId145" o:title=""/>
                </v:shape>
                <o:OLEObject Type="Embed" ProgID="Equation.DSMT4" ShapeID="_x0000_i1095" DrawAspect="Content" ObjectID="_1777293985" r:id="rId146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A2334" w14:textId="77777777" w:rsidR="005322E0" w:rsidRPr="00982B90" w:rsidRDefault="005322E0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25</w:t>
            </w:r>
          </w:p>
          <w:p w14:paraId="08056075" w14:textId="77777777" w:rsidR="005322E0" w:rsidRPr="00982B90" w:rsidRDefault="005322E0" w:rsidP="00DB188D">
            <w:pPr>
              <w:spacing w:before="40" w:after="40"/>
              <w:jc w:val="center"/>
              <w:rPr>
                <w:sz w:val="24"/>
                <w:szCs w:val="24"/>
                <w:lang w:val="fr-FR"/>
              </w:rPr>
            </w:pPr>
          </w:p>
        </w:tc>
      </w:tr>
      <w:tr w:rsidR="005322E0" w:rsidRPr="00E12AE6" w14:paraId="11D56547" w14:textId="77777777" w:rsidTr="00FC5C71">
        <w:trPr>
          <w:trHeight w:val="642"/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3C397FA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1AA460A" w14:textId="77777777" w:rsidR="00E22803" w:rsidRPr="00E12AE6" w:rsidRDefault="008959FD" w:rsidP="00DB188D">
            <w:pPr>
              <w:spacing w:before="40" w:after="40"/>
              <w:rPr>
                <w:position w:val="-104"/>
                <w:sz w:val="26"/>
                <w:szCs w:val="26"/>
              </w:rPr>
            </w:pPr>
            <w:r w:rsidRPr="008959FD">
              <w:rPr>
                <w:position w:val="-62"/>
                <w:sz w:val="26"/>
                <w:szCs w:val="24"/>
              </w:rPr>
              <w:object w:dxaOrig="6080" w:dyaOrig="1359" w14:anchorId="01660ABD">
                <v:shape id="_x0000_i1096" type="#_x0000_t75" style="width:304.9pt;height:67pt" o:ole="">
                  <v:imagedata r:id="rId147" o:title=""/>
                </v:shape>
                <o:OLEObject Type="Embed" ProgID="Equation.DSMT4" ShapeID="_x0000_i1096" DrawAspect="Content" ObjectID="_1777293986" r:id="rId148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C4D968B" w14:textId="77777777" w:rsidR="005322E0" w:rsidRPr="00982B90" w:rsidRDefault="005322E0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 w:rsidRPr="00982B90">
              <w:rPr>
                <w:spacing w:val="-8"/>
                <w:sz w:val="24"/>
                <w:szCs w:val="24"/>
              </w:rPr>
              <w:t>0,25</w:t>
            </w:r>
          </w:p>
          <w:p w14:paraId="57953314" w14:textId="77777777" w:rsidR="005322E0" w:rsidRPr="00982B90" w:rsidRDefault="005322E0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</w:tc>
      </w:tr>
      <w:tr w:rsidR="005322E0" w:rsidRPr="00E12AE6" w14:paraId="6B6CAE33" w14:textId="77777777" w:rsidTr="00FC5C71">
        <w:trPr>
          <w:trHeight w:val="1027"/>
          <w:jc w:val="center"/>
        </w:trPr>
        <w:tc>
          <w:tcPr>
            <w:tcW w:w="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B148F" w14:textId="77777777" w:rsidR="005322E0" w:rsidRPr="00067E64" w:rsidRDefault="005322E0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2707B87" w14:textId="77777777" w:rsidR="003777AA" w:rsidRPr="00E12AE6" w:rsidRDefault="003777AA" w:rsidP="001D53B4">
            <w:pPr>
              <w:spacing w:before="40" w:after="40"/>
              <w:rPr>
                <w:rFonts w:eastAsia="Batang"/>
                <w:position w:val="-24"/>
                <w:sz w:val="26"/>
                <w:szCs w:val="26"/>
                <w:lang w:val="fr-FR"/>
              </w:rPr>
            </w:pPr>
            <w:r>
              <w:rPr>
                <w:bCs/>
                <w:position w:val="-36"/>
                <w:sz w:val="26"/>
                <w:szCs w:val="26"/>
              </w:rPr>
              <w:t xml:space="preserve"> </w:t>
            </w:r>
            <w:r w:rsidR="00882F2E" w:rsidRPr="00882F2E">
              <w:rPr>
                <w:position w:val="-80"/>
              </w:rPr>
              <w:object w:dxaOrig="4819" w:dyaOrig="1719" w14:anchorId="42B6A43D">
                <v:shape id="_x0000_i1097" type="#_x0000_t75" style="width:241.05pt;height:86.4pt" o:ole="">
                  <v:imagedata r:id="rId149" o:title=""/>
                </v:shape>
                <o:OLEObject Type="Embed" ProgID="Equation.DSMT4" ShapeID="_x0000_i1097" DrawAspect="Content" ObjectID="_1777293987" r:id="rId150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3FD21E" w14:textId="77777777" w:rsidR="005322E0" w:rsidRPr="00982B90" w:rsidRDefault="005A1DED" w:rsidP="00DB188D">
            <w:pPr>
              <w:spacing w:before="40" w:after="40"/>
              <w:jc w:val="center"/>
              <w:rPr>
                <w:spacing w:val="-8"/>
                <w:sz w:val="24"/>
                <w:szCs w:val="24"/>
              </w:rPr>
            </w:pPr>
            <w:r>
              <w:rPr>
                <w:spacing w:val="-8"/>
                <w:sz w:val="24"/>
                <w:szCs w:val="24"/>
              </w:rPr>
              <w:t>0,25</w:t>
            </w:r>
          </w:p>
        </w:tc>
      </w:tr>
      <w:tr w:rsidR="00FC0A65" w:rsidRPr="00E12AE6" w14:paraId="2BE12BB5" w14:textId="77777777" w:rsidTr="008E29E5">
        <w:trPr>
          <w:trHeight w:val="2739"/>
          <w:jc w:val="center"/>
        </w:trPr>
        <w:tc>
          <w:tcPr>
            <w:tcW w:w="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363CA8C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Bài 4</w:t>
            </w:r>
          </w:p>
          <w:p w14:paraId="665E259D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  <w:r w:rsidRPr="00067E64">
              <w:rPr>
                <w:b/>
                <w:i/>
                <w:spacing w:val="-8"/>
                <w:sz w:val="22"/>
                <w:szCs w:val="26"/>
                <w:lang w:val="fr-FR"/>
              </w:rPr>
              <w:t>(3,0 đ)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5E02F" w14:textId="77777777" w:rsidR="00FC0A65" w:rsidRDefault="00FC0A65" w:rsidP="00DB188D">
            <w:pPr>
              <w:spacing w:before="40" w:after="40"/>
              <w:jc w:val="both"/>
              <w:rPr>
                <w:spacing w:val="-8"/>
                <w:sz w:val="26"/>
                <w:szCs w:val="26"/>
              </w:rPr>
            </w:pPr>
            <w:r w:rsidRPr="00E12AE6">
              <w:rPr>
                <w:spacing w:val="-8"/>
                <w:sz w:val="26"/>
                <w:szCs w:val="26"/>
              </w:rPr>
              <w:t>Vẽ hình đúng câu a</w:t>
            </w:r>
            <w:r w:rsidR="008E29E5">
              <w:rPr>
                <w:spacing w:val="-8"/>
                <w:sz w:val="26"/>
                <w:szCs w:val="26"/>
              </w:rPr>
              <w:t xml:space="preserve">  </w:t>
            </w:r>
          </w:p>
          <w:p w14:paraId="5C065758" w14:textId="77777777" w:rsidR="00FC0A65" w:rsidRPr="00E12AE6" w:rsidRDefault="009A078E" w:rsidP="008E29E5">
            <w:pPr>
              <w:spacing w:before="40" w:after="40"/>
              <w:jc w:val="center"/>
              <w:rPr>
                <w:spacing w:val="-8"/>
                <w:sz w:val="26"/>
                <w:szCs w:val="26"/>
              </w:rPr>
            </w:pPr>
            <w:r>
              <w:rPr>
                <w:noProof/>
                <w:spacing w:val="-8"/>
                <w:sz w:val="26"/>
                <w:szCs w:val="26"/>
              </w:rPr>
              <w:drawing>
                <wp:inline distT="0" distB="0" distL="0" distR="0" wp14:anchorId="73C79F1C" wp14:editId="4C2FF081">
                  <wp:extent cx="1384300" cy="1641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0" cy="164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1B6DD" w14:textId="77777777" w:rsidR="00FC0A65" w:rsidRPr="00982B90" w:rsidRDefault="00F70EA7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</w:rPr>
            </w:pPr>
            <w:r w:rsidRPr="00982B90">
              <w:rPr>
                <w:i/>
                <w:spacing w:val="-8"/>
                <w:sz w:val="24"/>
                <w:szCs w:val="24"/>
              </w:rPr>
              <w:t>0,5</w:t>
            </w:r>
          </w:p>
        </w:tc>
      </w:tr>
      <w:tr w:rsidR="00FC0A65" w:rsidRPr="00E12AE6" w14:paraId="1B22BD22" w14:textId="77777777" w:rsidTr="002D12B6">
        <w:trPr>
          <w:trHeight w:val="50"/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856761F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E8C62" w14:textId="77777777" w:rsidR="00FC0A65" w:rsidRPr="00994FF8" w:rsidRDefault="00FC0A65" w:rsidP="002D12B6">
            <w:pPr>
              <w:spacing w:before="40" w:after="40"/>
              <w:rPr>
                <w:b/>
                <w:sz w:val="26"/>
                <w:szCs w:val="26"/>
                <w:lang w:val="pt-BR"/>
              </w:rPr>
            </w:pPr>
            <w:r w:rsidRPr="00994FF8">
              <w:rPr>
                <w:b/>
                <w:sz w:val="26"/>
                <w:szCs w:val="26"/>
                <w:lang w:val="pt-BR"/>
              </w:rPr>
              <w:t>a) Chứng minh tứ giác ABKC là hình thoi.</w:t>
            </w:r>
          </w:p>
          <w:p w14:paraId="6B5C4EA9" w14:textId="77777777" w:rsidR="002D12B6" w:rsidRDefault="002D12B6" w:rsidP="00DB188D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 w:rsidRPr="002D12B6">
              <w:rPr>
                <w:spacing w:val="-8"/>
                <w:sz w:val="26"/>
                <w:szCs w:val="26"/>
                <w:lang w:val="pt-BR"/>
              </w:rPr>
              <w:t xml:space="preserve">Xét  tứ giác ABKC có : </w:t>
            </w:r>
            <w:r>
              <w:rPr>
                <w:spacing w:val="-8"/>
                <w:sz w:val="26"/>
                <w:szCs w:val="26"/>
                <w:lang w:val="pt-BR"/>
              </w:rPr>
              <w:t>AK cắt BC tại M</w:t>
            </w:r>
          </w:p>
          <w:p w14:paraId="4F429909" w14:textId="77777777" w:rsidR="00FC0A65" w:rsidRDefault="002D12B6" w:rsidP="00DB188D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 w:rsidRPr="002D12B6">
              <w:rPr>
                <w:spacing w:val="-8"/>
                <w:sz w:val="26"/>
                <w:szCs w:val="26"/>
                <w:lang w:val="pt-BR"/>
              </w:rPr>
              <w:t>M là trung điểm của BC (gt)</w:t>
            </w:r>
          </w:p>
          <w:p w14:paraId="48F5E0FC" w14:textId="77777777" w:rsidR="002D12B6" w:rsidRDefault="002D12B6" w:rsidP="002D12B6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t>M là trung điểm của AK ( vì K đối xứng với A qua M)</w:t>
            </w:r>
          </w:p>
          <w:p w14:paraId="1BC500E9" w14:textId="77777777" w:rsidR="002D12B6" w:rsidRDefault="002D12B6" w:rsidP="002D12B6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t>=&gt;</w:t>
            </w:r>
            <w:r w:rsidRPr="002D12B6">
              <w:rPr>
                <w:spacing w:val="-8"/>
                <w:sz w:val="26"/>
                <w:szCs w:val="26"/>
                <w:lang w:val="pt-BR"/>
              </w:rPr>
              <w:t>Tứ giác ABKC là hình bình hành.</w:t>
            </w:r>
            <w:r w:rsidR="00594B8C">
              <w:rPr>
                <w:spacing w:val="-8"/>
                <w:sz w:val="26"/>
                <w:szCs w:val="26"/>
                <w:lang w:val="pt-BR"/>
              </w:rPr>
              <w:t>(1)</w:t>
            </w:r>
          </w:p>
          <w:p w14:paraId="6FC0AA8E" w14:textId="77777777" w:rsidR="002D12B6" w:rsidRPr="002D12B6" w:rsidRDefault="002D12B6" w:rsidP="002D12B6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lastRenderedPageBreak/>
              <w:t>Tam giác ABC cân tại A có M là trung điểm của BC (gt)</w:t>
            </w:r>
          </w:p>
          <w:p w14:paraId="4D5C0777" w14:textId="77777777" w:rsidR="002D12B6" w:rsidRDefault="00594B8C" w:rsidP="00594B8C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t>=&gt;AM là đường trung tuyến, đồng thời là đường cao</w:t>
            </w:r>
          </w:p>
          <w:p w14:paraId="5E974010" w14:textId="77777777" w:rsidR="00594B8C" w:rsidRDefault="00594B8C" w:rsidP="00594B8C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t>=&gt;AK</w:t>
            </w:r>
            <w:r w:rsidRPr="00594B8C">
              <w:rPr>
                <w:spacing w:val="-8"/>
                <w:position w:val="-4"/>
                <w:sz w:val="26"/>
                <w:szCs w:val="26"/>
                <w:lang w:val="pt-BR"/>
              </w:rPr>
              <w:object w:dxaOrig="240" w:dyaOrig="260" w14:anchorId="662A5E1A">
                <v:shape id="_x0000_i1098" type="#_x0000_t75" style="width:13.15pt;height:13.15pt" o:ole="">
                  <v:imagedata r:id="rId152" o:title=""/>
                </v:shape>
                <o:OLEObject Type="Embed" ProgID="Equation.DSMT4" ShapeID="_x0000_i1098" DrawAspect="Content" ObjectID="_1777293988" r:id="rId153"/>
              </w:object>
            </w:r>
            <w:r>
              <w:rPr>
                <w:spacing w:val="-8"/>
                <w:sz w:val="26"/>
                <w:szCs w:val="26"/>
                <w:lang w:val="pt-BR"/>
              </w:rPr>
              <w:t>BC (2)</w:t>
            </w:r>
          </w:p>
          <w:p w14:paraId="6B818BDD" w14:textId="77777777" w:rsidR="00594B8C" w:rsidRPr="00594B8C" w:rsidRDefault="00594B8C" w:rsidP="00594B8C">
            <w:pPr>
              <w:spacing w:before="40" w:after="40"/>
              <w:jc w:val="both"/>
              <w:rPr>
                <w:spacing w:val="-8"/>
                <w:sz w:val="26"/>
                <w:szCs w:val="26"/>
                <w:lang w:val="pt-BR"/>
              </w:rPr>
            </w:pPr>
            <w:r>
              <w:rPr>
                <w:spacing w:val="-8"/>
                <w:sz w:val="26"/>
                <w:szCs w:val="26"/>
                <w:lang w:val="pt-BR"/>
              </w:rPr>
              <w:t>Từ (1) và (2) =&gt;Tứ giác ABKC là hình thoi.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F8642" w14:textId="77777777" w:rsidR="001D4EC8" w:rsidRPr="006814A5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pt-BR"/>
              </w:rPr>
            </w:pPr>
          </w:p>
          <w:p w14:paraId="112E7E40" w14:textId="77777777" w:rsidR="001D4EC8" w:rsidRPr="006814A5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pt-BR"/>
              </w:rPr>
            </w:pPr>
          </w:p>
          <w:p w14:paraId="3FAE22C9" w14:textId="77777777" w:rsidR="001D4EC8" w:rsidRPr="006814A5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pt-BR"/>
              </w:rPr>
            </w:pPr>
          </w:p>
          <w:p w14:paraId="16794214" w14:textId="77777777" w:rsidR="001D4EC8" w:rsidRPr="006814A5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pt-BR"/>
              </w:rPr>
            </w:pPr>
          </w:p>
          <w:p w14:paraId="44E8B090" w14:textId="77777777" w:rsidR="00FC0A65" w:rsidRPr="00982B90" w:rsidRDefault="00FC0A65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</w:t>
            </w:r>
            <w:r w:rsidR="001D4EC8" w:rsidRPr="00982B90">
              <w:rPr>
                <w:i/>
                <w:spacing w:val="-8"/>
                <w:sz w:val="24"/>
                <w:szCs w:val="24"/>
                <w:lang w:val="fr-FR"/>
              </w:rPr>
              <w:t>2</w:t>
            </w: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5</w:t>
            </w:r>
          </w:p>
          <w:p w14:paraId="2DCA601A" w14:textId="77777777" w:rsidR="001D4EC8" w:rsidRPr="00982B90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47D58C7A" w14:textId="77777777" w:rsidR="001D4EC8" w:rsidRPr="00982B90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lastRenderedPageBreak/>
              <w:t>0,25</w:t>
            </w:r>
          </w:p>
          <w:p w14:paraId="667B05A6" w14:textId="77777777" w:rsidR="001D4EC8" w:rsidRPr="00982B90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1894AFA3" w14:textId="77777777" w:rsidR="001D4EC8" w:rsidRPr="00982B90" w:rsidRDefault="001D4EC8" w:rsidP="00F70EA7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25</w:t>
            </w:r>
          </w:p>
        </w:tc>
      </w:tr>
      <w:tr w:rsidR="00FC0A65" w:rsidRPr="008E29E5" w14:paraId="6E2B7272" w14:textId="77777777" w:rsidTr="00FC5C71">
        <w:trPr>
          <w:trHeight w:val="81"/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EBE8EAE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46E13" w14:textId="77777777" w:rsidR="00FC0A65" w:rsidRPr="00994FF8" w:rsidRDefault="00FC0A65" w:rsidP="00882F2E">
            <w:pPr>
              <w:spacing w:before="40" w:after="40"/>
              <w:rPr>
                <w:b/>
                <w:sz w:val="26"/>
                <w:szCs w:val="26"/>
                <w:lang w:val="pt-BR"/>
              </w:rPr>
            </w:pPr>
            <w:r w:rsidRPr="00994FF8">
              <w:rPr>
                <w:b/>
                <w:sz w:val="26"/>
                <w:szCs w:val="26"/>
                <w:lang w:val="pt-BR"/>
              </w:rPr>
              <w:t>b) Tam giác ABC cần thêm điều kiện gì thì tứ giác ABKC là hình vuông?</w:t>
            </w:r>
          </w:p>
          <w:p w14:paraId="00AF7F9C" w14:textId="77777777" w:rsidR="00FC0A65" w:rsidRDefault="001F7E33" w:rsidP="00DB188D">
            <w:pPr>
              <w:pStyle w:val="NormalWeb"/>
              <w:spacing w:before="40" w:beforeAutospacing="0" w:after="40" w:afterAutospacing="0"/>
              <w:jc w:val="both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t>Ta có: Tứ giác ABKC là hình thoi (câu a)</w:t>
            </w:r>
          </w:p>
          <w:p w14:paraId="67BF39B1" w14:textId="77777777" w:rsidR="001F7E33" w:rsidRDefault="001F7E33" w:rsidP="00DB188D">
            <w:pPr>
              <w:pStyle w:val="NormalWeb"/>
              <w:spacing w:before="40" w:beforeAutospacing="0" w:after="40" w:afterAutospacing="0"/>
              <w:jc w:val="both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t>Hình tho</w:t>
            </w:r>
            <w:r w:rsidR="00E10591">
              <w:rPr>
                <w:position w:val="-6"/>
                <w:sz w:val="26"/>
                <w:szCs w:val="26"/>
                <w:lang w:val="pt-BR"/>
              </w:rPr>
              <w:t>i ABKC là hình vuông</w:t>
            </w:r>
            <w:r>
              <w:rPr>
                <w:position w:val="-6"/>
                <w:sz w:val="26"/>
                <w:szCs w:val="26"/>
                <w:lang w:val="pt-BR"/>
              </w:rPr>
              <w:t xml:space="preserve"> </w:t>
            </w:r>
            <w:r w:rsidRPr="001F7E33">
              <w:rPr>
                <w:position w:val="-6"/>
                <w:sz w:val="26"/>
                <w:szCs w:val="26"/>
                <w:lang w:val="pt-BR"/>
              </w:rPr>
              <w:sym w:font="Wingdings" w:char="F0F3"/>
            </w:r>
            <w:r>
              <w:rPr>
                <w:position w:val="-6"/>
                <w:sz w:val="26"/>
                <w:szCs w:val="26"/>
                <w:lang w:val="pt-BR"/>
              </w:rPr>
              <w:t xml:space="preserve"> </w:t>
            </w:r>
            <w:r w:rsidRPr="001F7E33">
              <w:rPr>
                <w:position w:val="-6"/>
                <w:sz w:val="26"/>
                <w:szCs w:val="26"/>
                <w:lang w:val="pt-BR"/>
              </w:rPr>
              <w:object w:dxaOrig="1100" w:dyaOrig="320" w14:anchorId="0268F21A">
                <v:shape id="_x0000_i1099" type="#_x0000_t75" style="width:55.1pt;height:15.65pt" o:ole="">
                  <v:imagedata r:id="rId154" o:title=""/>
                </v:shape>
                <o:OLEObject Type="Embed" ProgID="Equation.DSMT4" ShapeID="_x0000_i1099" DrawAspect="Content" ObjectID="_1777293989" r:id="rId155"/>
              </w:object>
            </w:r>
          </w:p>
          <w:p w14:paraId="2E153A15" w14:textId="77777777" w:rsidR="001F7E33" w:rsidRPr="00882F2E" w:rsidRDefault="001F7E33" w:rsidP="00DB188D">
            <w:pPr>
              <w:pStyle w:val="NormalWeb"/>
              <w:spacing w:before="40" w:beforeAutospacing="0" w:after="40" w:afterAutospacing="0"/>
              <w:jc w:val="both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t>Vậy tam giác ABC vuông cân tại A thì tứ giác ABKC</w:t>
            </w:r>
            <w:r w:rsidR="00E10591">
              <w:rPr>
                <w:position w:val="-6"/>
                <w:sz w:val="26"/>
                <w:szCs w:val="26"/>
                <w:lang w:val="pt-BR"/>
              </w:rPr>
              <w:t xml:space="preserve"> là hình vuông.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20374" w14:textId="77777777" w:rsidR="00FC0A65" w:rsidRPr="00982B90" w:rsidRDefault="001D4EC8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pt-BR"/>
              </w:rPr>
            </w:pPr>
            <w:r w:rsidRPr="00982B90">
              <w:rPr>
                <w:i/>
                <w:spacing w:val="-8"/>
                <w:sz w:val="24"/>
                <w:szCs w:val="24"/>
                <w:lang w:val="pt-BR"/>
              </w:rPr>
              <w:t>0,5</w:t>
            </w:r>
          </w:p>
        </w:tc>
      </w:tr>
      <w:tr w:rsidR="00FC0A65" w:rsidRPr="00E12AE6" w14:paraId="4738216B" w14:textId="77777777" w:rsidTr="00FC5C71">
        <w:trPr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D2829E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pt-B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99CFA" w14:textId="77777777" w:rsidR="00FC0A65" w:rsidRPr="00DD608B" w:rsidRDefault="00FC0A65" w:rsidP="00882F2E">
            <w:pPr>
              <w:spacing w:before="40" w:after="40"/>
              <w:rPr>
                <w:b/>
                <w:sz w:val="26"/>
                <w:szCs w:val="26"/>
                <w:lang w:val="pt-BR"/>
              </w:rPr>
            </w:pPr>
            <w:r w:rsidRPr="00DD608B">
              <w:rPr>
                <w:b/>
                <w:sz w:val="26"/>
                <w:szCs w:val="26"/>
                <w:lang w:val="pt-BR"/>
              </w:rPr>
              <w:t xml:space="preserve">c) Chứng minh  AD = BC. </w:t>
            </w:r>
          </w:p>
          <w:p w14:paraId="5637D16D" w14:textId="77777777" w:rsidR="006E77EC" w:rsidRDefault="00DD608B" w:rsidP="00882F2E">
            <w:pPr>
              <w:spacing w:before="40" w:after="40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t>Tứ giác ABKC là hình thoi (câu a) =&gt; AB //CK =&gt; AB//CD</w:t>
            </w:r>
          </w:p>
          <w:p w14:paraId="366A1BB0" w14:textId="77777777" w:rsidR="00DD608B" w:rsidRDefault="00DD608B" w:rsidP="00882F2E">
            <w:pPr>
              <w:spacing w:before="40" w:after="40"/>
              <w:rPr>
                <w:position w:val="-6"/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t xml:space="preserve">Xét </w:t>
            </w:r>
            <w:r w:rsidR="005D3A50">
              <w:rPr>
                <w:position w:val="-6"/>
                <w:sz w:val="26"/>
                <w:szCs w:val="26"/>
                <w:lang w:val="pt-BR"/>
              </w:rPr>
              <w:t>tứ giác ABCD có AB//CD (cmt); AD//BC (gt)</w:t>
            </w:r>
          </w:p>
          <w:p w14:paraId="1FB507A8" w14:textId="77777777" w:rsidR="006E77EC" w:rsidRPr="001D4EC8" w:rsidRDefault="001D4EC8" w:rsidP="001D4EC8">
            <w:pPr>
              <w:spacing w:before="40" w:after="4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&gt;</w:t>
            </w:r>
            <w:r w:rsidR="005D3A50" w:rsidRPr="001D4EC8">
              <w:rPr>
                <w:sz w:val="26"/>
                <w:szCs w:val="26"/>
                <w:lang w:val="pt-BR"/>
              </w:rPr>
              <w:t>Tứ giác ABCD là hình bình hành</w:t>
            </w:r>
            <w:r w:rsidR="0038345E">
              <w:rPr>
                <w:sz w:val="26"/>
                <w:szCs w:val="26"/>
                <w:lang w:val="pt-BR"/>
              </w:rPr>
              <w:t xml:space="preserve">  =&gt;</w:t>
            </w:r>
            <w:r w:rsidR="002D5F9A" w:rsidRPr="001D4EC8">
              <w:rPr>
                <w:sz w:val="26"/>
                <w:szCs w:val="26"/>
                <w:lang w:val="pt-BR"/>
              </w:rPr>
              <w:t>AD=BC</w: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36DE7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</w:t>
            </w:r>
            <w:r w:rsidR="00B1690A" w:rsidRPr="00982B90">
              <w:rPr>
                <w:i/>
                <w:spacing w:val="-8"/>
                <w:sz w:val="24"/>
                <w:szCs w:val="24"/>
                <w:lang w:val="fr-FR"/>
              </w:rPr>
              <w:t>2</w:t>
            </w:r>
            <w:r w:rsidR="001D4EC8" w:rsidRPr="00982B90">
              <w:rPr>
                <w:i/>
                <w:spacing w:val="-8"/>
                <w:sz w:val="24"/>
                <w:szCs w:val="24"/>
                <w:lang w:val="fr-FR"/>
              </w:rPr>
              <w:t>5</w:t>
            </w:r>
          </w:p>
          <w:p w14:paraId="5BCC27C2" w14:textId="77777777" w:rsidR="000F4FBF" w:rsidRPr="00982B90" w:rsidRDefault="000F4FBF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421E2C98" w14:textId="77777777" w:rsidR="00B1690A" w:rsidRPr="00982B90" w:rsidRDefault="00054B11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</w:t>
            </w:r>
            <w:r w:rsidR="00B1690A" w:rsidRPr="00982B90">
              <w:rPr>
                <w:i/>
                <w:spacing w:val="-8"/>
                <w:sz w:val="24"/>
                <w:szCs w:val="24"/>
                <w:lang w:val="fr-FR"/>
              </w:rPr>
              <w:t>5</w:t>
            </w:r>
          </w:p>
          <w:p w14:paraId="1AA1AB5F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</w:tc>
      </w:tr>
      <w:tr w:rsidR="00FC0A65" w:rsidRPr="00E12AE6" w14:paraId="6CCC3740" w14:textId="77777777" w:rsidTr="00FC5C71">
        <w:trPr>
          <w:jc w:val="center"/>
        </w:trPr>
        <w:tc>
          <w:tcPr>
            <w:tcW w:w="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F66F1C4" w14:textId="77777777" w:rsidR="00FC0A65" w:rsidRPr="00067E64" w:rsidRDefault="00FC0A65" w:rsidP="00DB188D">
            <w:pPr>
              <w:spacing w:before="40" w:after="40"/>
              <w:jc w:val="center"/>
              <w:rPr>
                <w:b/>
                <w:i/>
                <w:spacing w:val="-8"/>
                <w:sz w:val="22"/>
                <w:szCs w:val="26"/>
                <w:lang w:val="fr-FR"/>
              </w:rPr>
            </w:pP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5DB9F" w14:textId="77777777" w:rsidR="00FC0A65" w:rsidRPr="009B0281" w:rsidRDefault="00FC0A65" w:rsidP="00882F2E">
            <w:pPr>
              <w:spacing w:before="40" w:after="40"/>
              <w:jc w:val="both"/>
              <w:rPr>
                <w:b/>
                <w:sz w:val="26"/>
                <w:szCs w:val="26"/>
                <w:lang w:val="pt-BR"/>
              </w:rPr>
            </w:pPr>
            <w:r w:rsidRPr="009B0281">
              <w:rPr>
                <w:b/>
                <w:sz w:val="26"/>
                <w:szCs w:val="26"/>
                <w:lang w:val="pt-BR"/>
              </w:rPr>
              <w:t>d) Cho biết AD = 6cm, AK = 8cm. Tính đường cao AH của tam giác ADK.</w:t>
            </w:r>
          </w:p>
          <w:p w14:paraId="67D7406C" w14:textId="77777777" w:rsidR="00B337AC" w:rsidRDefault="002D5F9A" w:rsidP="00882F2E">
            <w:pPr>
              <w:spacing w:before="40" w:after="40"/>
              <w:jc w:val="both"/>
              <w:rPr>
                <w:sz w:val="26"/>
                <w:szCs w:val="26"/>
                <w:lang w:val="pt-BR"/>
              </w:rPr>
            </w:pPr>
            <w:r w:rsidRPr="009B0281">
              <w:rPr>
                <w:b/>
                <w:sz w:val="26"/>
                <w:szCs w:val="26"/>
                <w:lang w:val="pt-BR"/>
              </w:rPr>
              <w:t>Chứng minh tam giác ADK vuông tại A.</w:t>
            </w:r>
          </w:p>
          <w:p w14:paraId="47CF4B05" w14:textId="77777777" w:rsidR="002D5F9A" w:rsidRDefault="009A078E" w:rsidP="009A078E">
            <w:pPr>
              <w:spacing w:before="40" w:after="40"/>
              <w:jc w:val="both"/>
              <w:rPr>
                <w:sz w:val="26"/>
                <w:szCs w:val="26"/>
                <w:lang w:val="it-IT"/>
              </w:rPr>
            </w:pPr>
            <w:r w:rsidRPr="009A078E">
              <w:rPr>
                <w:position w:val="-24"/>
                <w:lang w:val="it-IT"/>
              </w:rPr>
              <w:object w:dxaOrig="2900" w:dyaOrig="620" w14:anchorId="0F1C7D14">
                <v:shape id="_x0000_i1100" type="#_x0000_t75" style="width:144.65pt;height:30.7pt" o:ole="">
                  <v:imagedata r:id="rId156" o:title=""/>
                </v:shape>
                <o:OLEObject Type="Embed" ProgID="Equation.DSMT4" ShapeID="_x0000_i1100" DrawAspect="Content" ObjectID="_1777293990" r:id="rId157"/>
              </w:object>
            </w:r>
            <w:r w:rsidRPr="009A078E">
              <w:rPr>
                <w:sz w:val="26"/>
                <w:szCs w:val="26"/>
                <w:lang w:val="it-IT"/>
              </w:rPr>
              <w:t xml:space="preserve"> (cm</w:t>
            </w:r>
            <w:r w:rsidRPr="009A078E"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Pr="009A078E">
              <w:rPr>
                <w:sz w:val="26"/>
                <w:szCs w:val="26"/>
                <w:lang w:val="it-IT"/>
              </w:rPr>
              <w:t>)</w:t>
            </w:r>
          </w:p>
          <w:p w14:paraId="767DEC35" w14:textId="77777777" w:rsidR="00B337AC" w:rsidRDefault="00B337AC" w:rsidP="009A078E">
            <w:pPr>
              <w:spacing w:before="40" w:after="40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Xét tam giác ADK vuông tại A. Theo định lý Pi Ta Go ta có:</w:t>
            </w:r>
          </w:p>
          <w:p w14:paraId="57DBB4F3" w14:textId="77777777" w:rsidR="00B337AC" w:rsidRPr="00B337AC" w:rsidRDefault="00B337AC" w:rsidP="009A078E">
            <w:pPr>
              <w:spacing w:before="40" w:after="40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    DK</w:t>
            </w:r>
            <w:r>
              <w:rPr>
                <w:sz w:val="26"/>
                <w:szCs w:val="26"/>
                <w:vertAlign w:val="superscript"/>
                <w:lang w:val="it-IT"/>
              </w:rPr>
              <w:t>2</w:t>
            </w:r>
            <w:r>
              <w:rPr>
                <w:sz w:val="26"/>
                <w:szCs w:val="26"/>
                <w:lang w:val="it-IT"/>
              </w:rPr>
              <w:t xml:space="preserve"> = AD</w:t>
            </w:r>
            <w:r>
              <w:rPr>
                <w:sz w:val="26"/>
                <w:szCs w:val="26"/>
                <w:vertAlign w:val="superscript"/>
                <w:lang w:val="it-IT"/>
              </w:rPr>
              <w:t>2</w:t>
            </w:r>
            <w:r>
              <w:rPr>
                <w:sz w:val="26"/>
                <w:szCs w:val="26"/>
                <w:lang w:val="it-IT"/>
              </w:rPr>
              <w:t xml:space="preserve"> + AK</w:t>
            </w:r>
            <w:r>
              <w:rPr>
                <w:sz w:val="26"/>
                <w:szCs w:val="26"/>
                <w:vertAlign w:val="superscript"/>
                <w:lang w:val="it-IT"/>
              </w:rPr>
              <w:t>2</w:t>
            </w:r>
            <w:r>
              <w:rPr>
                <w:sz w:val="26"/>
                <w:szCs w:val="26"/>
                <w:lang w:val="it-IT"/>
              </w:rPr>
              <w:t xml:space="preserve"> = 6</w:t>
            </w:r>
            <w:r>
              <w:rPr>
                <w:sz w:val="26"/>
                <w:szCs w:val="26"/>
                <w:vertAlign w:val="superscript"/>
                <w:lang w:val="it-IT"/>
              </w:rPr>
              <w:t>2</w:t>
            </w:r>
            <w:r>
              <w:rPr>
                <w:sz w:val="26"/>
                <w:szCs w:val="26"/>
                <w:lang w:val="it-IT"/>
              </w:rPr>
              <w:t xml:space="preserve"> + 8</w:t>
            </w:r>
            <w:r>
              <w:rPr>
                <w:sz w:val="26"/>
                <w:szCs w:val="26"/>
                <w:vertAlign w:val="superscript"/>
                <w:lang w:val="it-IT"/>
              </w:rPr>
              <w:t>2</w:t>
            </w:r>
            <w:r w:rsidR="00546C12">
              <w:rPr>
                <w:sz w:val="26"/>
                <w:szCs w:val="26"/>
                <w:lang w:val="it-IT"/>
              </w:rPr>
              <w:t xml:space="preserve"> = 100   </w:t>
            </w:r>
            <w:r>
              <w:rPr>
                <w:sz w:val="26"/>
                <w:szCs w:val="26"/>
                <w:lang w:val="it-IT"/>
              </w:rPr>
              <w:t>=&gt; DK = 10 (cm)</w:t>
            </w:r>
          </w:p>
          <w:p w14:paraId="22B9A652" w14:textId="77777777" w:rsidR="00AD2F91" w:rsidRDefault="00B337AC" w:rsidP="009A078E">
            <w:pPr>
              <w:spacing w:before="40" w:after="40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Mạt khác t</w:t>
            </w:r>
            <w:r w:rsidR="00AD2F91">
              <w:rPr>
                <w:sz w:val="26"/>
                <w:szCs w:val="26"/>
                <w:lang w:val="it-IT"/>
              </w:rPr>
              <w:t>am giác ADK có AH là đường cao (gt)</w:t>
            </w:r>
          </w:p>
          <w:p w14:paraId="472E5BAD" w14:textId="77777777" w:rsidR="00D4576D" w:rsidRPr="00D4576D" w:rsidRDefault="00AD2F91" w:rsidP="005E7B97">
            <w:pPr>
              <w:spacing w:before="40" w:after="40"/>
              <w:jc w:val="both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 xml:space="preserve">=&gt; </w:t>
            </w:r>
            <w:r w:rsidRPr="009A078E">
              <w:rPr>
                <w:position w:val="-24"/>
                <w:lang w:val="it-IT"/>
              </w:rPr>
              <w:object w:dxaOrig="1740" w:dyaOrig="620" w14:anchorId="52F7337F">
                <v:shape id="_x0000_i1101" type="#_x0000_t75" style="width:87.05pt;height:30.7pt" o:ole="">
                  <v:imagedata r:id="rId158" o:title=""/>
                </v:shape>
                <o:OLEObject Type="Embed" ProgID="Equation.DSMT4" ShapeID="_x0000_i1101" DrawAspect="Content" ObjectID="_1777293991" r:id="rId159"/>
              </w:object>
            </w:r>
            <w:r w:rsidR="00B337AC" w:rsidRPr="00B337AC">
              <w:rPr>
                <w:position w:val="-24"/>
                <w:lang w:val="it-IT"/>
              </w:rPr>
              <w:object w:dxaOrig="4900" w:dyaOrig="620" w14:anchorId="707F67B3">
                <v:shape id="_x0000_i1102" type="#_x0000_t75" style="width:245.45pt;height:30.7pt" o:ole="">
                  <v:imagedata r:id="rId160" o:title=""/>
                </v:shape>
                <o:OLEObject Type="Embed" ProgID="Equation.DSMT4" ShapeID="_x0000_i1102" DrawAspect="Content" ObjectID="_1777293992" r:id="rId161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FC50D" w14:textId="77777777" w:rsidR="001D4EC8" w:rsidRPr="00982B90" w:rsidRDefault="001D4EC8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38B76F52" w14:textId="77777777" w:rsidR="001D4EC8" w:rsidRPr="00982B90" w:rsidRDefault="001D4EC8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70367055" w14:textId="77777777" w:rsidR="001D4EC8" w:rsidRPr="00982B90" w:rsidRDefault="001D4EC8" w:rsidP="001D4EC8">
            <w:pPr>
              <w:spacing w:before="40" w:after="40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73805B05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25</w:t>
            </w:r>
          </w:p>
          <w:p w14:paraId="1E30CF9F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5199C387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12EEF7CC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74A51A35" w14:textId="77777777" w:rsidR="00FC0A65" w:rsidRPr="00982B90" w:rsidRDefault="00FC0A65" w:rsidP="00DB188D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</w:p>
          <w:p w14:paraId="7CEB5FEE" w14:textId="77777777" w:rsidR="00FC0A65" w:rsidRPr="00982B90" w:rsidRDefault="001D4EC8" w:rsidP="001D4EC8">
            <w:pPr>
              <w:spacing w:before="40" w:after="40"/>
              <w:jc w:val="center"/>
              <w:rPr>
                <w:i/>
                <w:spacing w:val="-8"/>
                <w:sz w:val="24"/>
                <w:szCs w:val="24"/>
                <w:lang w:val="fr-FR"/>
              </w:rPr>
            </w:pPr>
            <w:r w:rsidRPr="00982B90">
              <w:rPr>
                <w:i/>
                <w:spacing w:val="-8"/>
                <w:sz w:val="24"/>
                <w:szCs w:val="24"/>
                <w:lang w:val="fr-FR"/>
              </w:rPr>
              <w:t>0,25</w:t>
            </w:r>
          </w:p>
        </w:tc>
      </w:tr>
      <w:tr w:rsidR="00083621" w:rsidRPr="00083621" w14:paraId="1818A0F8" w14:textId="77777777" w:rsidTr="00083621">
        <w:trPr>
          <w:trHeight w:val="3210"/>
          <w:jc w:val="center"/>
        </w:trPr>
        <w:tc>
          <w:tcPr>
            <w:tcW w:w="8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093F3" w14:textId="77777777" w:rsidR="00083621" w:rsidRPr="00067E64" w:rsidRDefault="00083621" w:rsidP="00083621">
            <w:pPr>
              <w:rPr>
                <w:sz w:val="22"/>
              </w:rPr>
            </w:pPr>
            <w:r w:rsidRPr="00067E64">
              <w:rPr>
                <w:sz w:val="22"/>
              </w:rPr>
              <w:t>Bài 5</w:t>
            </w:r>
          </w:p>
          <w:p w14:paraId="06E8BB4E" w14:textId="77777777" w:rsidR="00083621" w:rsidRPr="00067E64" w:rsidRDefault="00083621" w:rsidP="00083621">
            <w:pPr>
              <w:rPr>
                <w:sz w:val="22"/>
              </w:rPr>
            </w:pPr>
            <w:r w:rsidRPr="00067E64">
              <w:rPr>
                <w:sz w:val="22"/>
              </w:rPr>
              <w:t>(0,5 đ)</w:t>
            </w:r>
          </w:p>
        </w:tc>
        <w:tc>
          <w:tcPr>
            <w:tcW w:w="8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653B6" w14:textId="77777777" w:rsidR="00083621" w:rsidRPr="00083621" w:rsidRDefault="00824EFB" w:rsidP="00083621">
            <w:r w:rsidRPr="00824EFB">
              <w:rPr>
                <w:position w:val="-116"/>
              </w:rPr>
              <w:object w:dxaOrig="5740" w:dyaOrig="2240" w14:anchorId="62BA32B0">
                <v:shape id="_x0000_i1103" type="#_x0000_t75" style="width:287.35pt;height:112.05pt" o:ole="">
                  <v:imagedata r:id="rId162" o:title=""/>
                </v:shape>
                <o:OLEObject Type="Embed" ProgID="Equation.DSMT4" ShapeID="_x0000_i1103" DrawAspect="Content" ObjectID="_1777293993" r:id="rId163"/>
              </w:object>
            </w:r>
          </w:p>
          <w:p w14:paraId="55A645AE" w14:textId="77777777" w:rsidR="00083621" w:rsidRDefault="00083621" w:rsidP="00083621">
            <w:r w:rsidRPr="00083621">
              <w:t>Vì a,b,c &gt; 0</w:t>
            </w:r>
            <w:r>
              <w:t xml:space="preserve"> </w:t>
            </w:r>
            <w:r w:rsidRPr="00083621">
              <w:t xml:space="preserve">=&gt; </w:t>
            </w:r>
            <w:r w:rsidRPr="0031596D">
              <w:rPr>
                <w:position w:val="-6"/>
              </w:rPr>
              <w:object w:dxaOrig="2500" w:dyaOrig="320" w14:anchorId="1C378319">
                <v:shape id="_x0000_i1104" type="#_x0000_t75" style="width:124.6pt;height:15.65pt" o:ole="">
                  <v:imagedata r:id="rId164" o:title=""/>
                </v:shape>
                <o:OLEObject Type="Embed" ProgID="Equation.DSMT4" ShapeID="_x0000_i1104" DrawAspect="Content" ObjectID="_1777293994" r:id="rId165"/>
              </w:object>
            </w:r>
            <w:r>
              <w:t xml:space="preserve"> = 0</w:t>
            </w:r>
          </w:p>
          <w:p w14:paraId="66CC18DF" w14:textId="77777777" w:rsidR="00083621" w:rsidRPr="00083621" w:rsidRDefault="00546C12" w:rsidP="00083621">
            <w:r w:rsidRPr="00721822">
              <w:rPr>
                <w:position w:val="-72"/>
              </w:rPr>
              <w:object w:dxaOrig="3660" w:dyaOrig="1560" w14:anchorId="18AD24E9">
                <v:shape id="_x0000_i1105" type="#_x0000_t75" style="width:159.65pt;height:67.6pt" o:ole="">
                  <v:imagedata r:id="rId166" o:title=""/>
                </v:shape>
                <o:OLEObject Type="Embed" ProgID="Equation.DSMT4" ShapeID="_x0000_i1105" DrawAspect="Content" ObjectID="_1777293995" r:id="rId167"/>
              </w:object>
            </w:r>
            <w:r w:rsidR="00721822" w:rsidRPr="00E12AE6">
              <w:rPr>
                <w:position w:val="-24"/>
                <w:sz w:val="26"/>
                <w:szCs w:val="26"/>
              </w:rPr>
              <w:object w:dxaOrig="5640" w:dyaOrig="660" w14:anchorId="456DB56B">
                <v:shape id="_x0000_i1106" type="#_x0000_t75" style="width:282.35pt;height:34.45pt" o:ole="">
                  <v:imagedata r:id="rId168" o:title=""/>
                </v:shape>
                <o:OLEObject Type="Embed" ProgID="Equation.DSMT4" ShapeID="_x0000_i1106" DrawAspect="Content" ObjectID="_1777293996" r:id="rId169"/>
              </w:object>
            </w:r>
          </w:p>
        </w:tc>
        <w:tc>
          <w:tcPr>
            <w:tcW w:w="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31C19" w14:textId="77777777" w:rsidR="00083621" w:rsidRPr="00982B90" w:rsidRDefault="0012270F" w:rsidP="00083621">
            <w:pPr>
              <w:rPr>
                <w:sz w:val="24"/>
                <w:szCs w:val="24"/>
              </w:rPr>
            </w:pPr>
            <w:r w:rsidRPr="00982B90">
              <w:rPr>
                <w:sz w:val="24"/>
                <w:szCs w:val="24"/>
              </w:rPr>
              <w:t>0,25</w:t>
            </w:r>
          </w:p>
          <w:p w14:paraId="29B9B2F1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54128272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65232069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0F9F438D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6BEF1ECF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4F7DD9F1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2A1EDE60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7D45CAF5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79882125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766C8A4A" w14:textId="77777777" w:rsidR="0012270F" w:rsidRPr="00982B90" w:rsidRDefault="0012270F" w:rsidP="00083621">
            <w:pPr>
              <w:rPr>
                <w:sz w:val="24"/>
                <w:szCs w:val="24"/>
              </w:rPr>
            </w:pPr>
          </w:p>
          <w:p w14:paraId="3D0230D8" w14:textId="77777777" w:rsidR="0012270F" w:rsidRPr="00982B90" w:rsidRDefault="0012270F" w:rsidP="00083621">
            <w:pPr>
              <w:rPr>
                <w:sz w:val="24"/>
                <w:szCs w:val="24"/>
              </w:rPr>
            </w:pPr>
            <w:r w:rsidRPr="00982B90">
              <w:rPr>
                <w:sz w:val="24"/>
                <w:szCs w:val="24"/>
              </w:rPr>
              <w:t>0,25</w:t>
            </w:r>
          </w:p>
        </w:tc>
      </w:tr>
    </w:tbl>
    <w:p w14:paraId="03E3FD0D" w14:textId="77777777" w:rsidR="00A67DAD" w:rsidRPr="00E12AE6" w:rsidRDefault="00A67DAD" w:rsidP="00DB188D">
      <w:pPr>
        <w:spacing w:before="40" w:after="40"/>
        <w:jc w:val="center"/>
        <w:rPr>
          <w:i/>
          <w:sz w:val="26"/>
          <w:szCs w:val="26"/>
          <w:lang w:val="pl-PL"/>
        </w:rPr>
      </w:pPr>
      <w:r w:rsidRPr="00E12AE6">
        <w:rPr>
          <w:i/>
          <w:sz w:val="26"/>
          <w:szCs w:val="26"/>
          <w:lang w:val="pl-PL"/>
        </w:rPr>
        <w:t>(Lưu ý: Nếu học sinh làm cách khác đúng, vẫn cho điểm tối đa)</w:t>
      </w:r>
    </w:p>
    <w:p w14:paraId="5C6F7C9D" w14:textId="77777777" w:rsidR="00A67DAD" w:rsidRPr="00E12AE6" w:rsidRDefault="00A67DAD" w:rsidP="00DB188D">
      <w:pPr>
        <w:spacing w:before="40" w:after="40"/>
        <w:jc w:val="center"/>
        <w:rPr>
          <w:sz w:val="26"/>
          <w:szCs w:val="26"/>
        </w:rPr>
      </w:pPr>
      <w:r w:rsidRPr="00E12AE6">
        <w:rPr>
          <w:sz w:val="26"/>
          <w:szCs w:val="26"/>
        </w:rPr>
        <w:t xml:space="preserve">----- </w:t>
      </w:r>
      <w:r w:rsidRPr="00E12AE6">
        <w:rPr>
          <w:b/>
          <w:sz w:val="26"/>
          <w:szCs w:val="26"/>
        </w:rPr>
        <w:t xml:space="preserve">HẾT </w:t>
      </w:r>
      <w:r w:rsidRPr="00E12AE6">
        <w:rPr>
          <w:sz w:val="26"/>
          <w:szCs w:val="26"/>
        </w:rPr>
        <w:t>-----</w:t>
      </w:r>
    </w:p>
    <w:tbl>
      <w:tblPr>
        <w:tblW w:w="9956" w:type="dxa"/>
        <w:jc w:val="center"/>
        <w:tblLook w:val="01E0" w:firstRow="1" w:lastRow="1" w:firstColumn="1" w:lastColumn="1" w:noHBand="0" w:noVBand="0"/>
      </w:tblPr>
      <w:tblGrid>
        <w:gridCol w:w="3424"/>
        <w:gridCol w:w="3096"/>
        <w:gridCol w:w="3436"/>
      </w:tblGrid>
      <w:tr w:rsidR="00FB72AB" w:rsidRPr="00633457" w14:paraId="6B4D32AA" w14:textId="77777777" w:rsidTr="00503720">
        <w:trPr>
          <w:jc w:val="center"/>
        </w:trPr>
        <w:tc>
          <w:tcPr>
            <w:tcW w:w="3424" w:type="dxa"/>
            <w:shd w:val="clear" w:color="auto" w:fill="auto"/>
          </w:tcPr>
          <w:p w14:paraId="3C0C8946" w14:textId="77777777" w:rsidR="00FB72AB" w:rsidRPr="00633457" w:rsidRDefault="00FB72AB" w:rsidP="00DB188D">
            <w:pPr>
              <w:spacing w:before="40" w:after="40"/>
              <w:rPr>
                <w:i/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 xml:space="preserve">    Ngày 2</w:t>
            </w:r>
            <w:r w:rsidR="00543244" w:rsidRPr="00633457">
              <w:rPr>
                <w:i/>
                <w:sz w:val="24"/>
                <w:szCs w:val="26"/>
              </w:rPr>
              <w:t>2</w:t>
            </w:r>
            <w:r w:rsidRPr="00633457">
              <w:rPr>
                <w:i/>
                <w:sz w:val="24"/>
                <w:szCs w:val="26"/>
              </w:rPr>
              <w:t xml:space="preserve">  tháng 1</w:t>
            </w:r>
            <w:r w:rsidR="00543244" w:rsidRPr="00633457">
              <w:rPr>
                <w:i/>
                <w:sz w:val="24"/>
                <w:szCs w:val="26"/>
              </w:rPr>
              <w:t>2</w:t>
            </w:r>
            <w:r w:rsidRPr="00633457">
              <w:rPr>
                <w:i/>
                <w:sz w:val="24"/>
                <w:szCs w:val="26"/>
              </w:rPr>
              <w:t xml:space="preserve"> năm 2020</w:t>
            </w:r>
          </w:p>
          <w:p w14:paraId="47FB0E08" w14:textId="77777777" w:rsidR="00FB72AB" w:rsidRPr="00633457" w:rsidRDefault="00FB72AB" w:rsidP="00DB188D">
            <w:pPr>
              <w:spacing w:before="40" w:after="40"/>
              <w:jc w:val="center"/>
              <w:rPr>
                <w:b/>
                <w:sz w:val="24"/>
                <w:szCs w:val="26"/>
              </w:rPr>
            </w:pPr>
            <w:r w:rsidRPr="00633457">
              <w:rPr>
                <w:b/>
                <w:sz w:val="24"/>
                <w:szCs w:val="26"/>
              </w:rPr>
              <w:t>Người ra đề</w:t>
            </w:r>
          </w:p>
          <w:p w14:paraId="05562D50" w14:textId="77777777" w:rsidR="00FB72AB" w:rsidRPr="00633457" w:rsidRDefault="00FB72AB" w:rsidP="00DB188D">
            <w:pPr>
              <w:spacing w:before="40" w:after="40"/>
              <w:jc w:val="center"/>
              <w:rPr>
                <w:i/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>(ký, ghi rõ họ tên)</w:t>
            </w:r>
          </w:p>
        </w:tc>
        <w:tc>
          <w:tcPr>
            <w:tcW w:w="3096" w:type="dxa"/>
            <w:shd w:val="clear" w:color="auto" w:fill="auto"/>
          </w:tcPr>
          <w:p w14:paraId="561518D3" w14:textId="77777777" w:rsidR="00FB72AB" w:rsidRPr="00633457" w:rsidRDefault="00FB72AB" w:rsidP="00DB188D">
            <w:pPr>
              <w:spacing w:before="40" w:after="40"/>
              <w:jc w:val="center"/>
              <w:rPr>
                <w:i/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>Ngày….tháng…..năm……</w:t>
            </w:r>
          </w:p>
          <w:p w14:paraId="02662A6D" w14:textId="77777777" w:rsidR="00FB72AB" w:rsidRPr="00633457" w:rsidRDefault="00FB72AB" w:rsidP="00DB188D">
            <w:pPr>
              <w:spacing w:before="40" w:after="40"/>
              <w:jc w:val="center"/>
              <w:rPr>
                <w:b/>
                <w:sz w:val="24"/>
                <w:szCs w:val="26"/>
              </w:rPr>
            </w:pPr>
            <w:r w:rsidRPr="00633457">
              <w:rPr>
                <w:b/>
                <w:sz w:val="24"/>
                <w:szCs w:val="26"/>
              </w:rPr>
              <w:t>Người thẩm định</w:t>
            </w:r>
          </w:p>
          <w:p w14:paraId="24764DEC" w14:textId="77777777" w:rsidR="00FB72AB" w:rsidRPr="00633457" w:rsidRDefault="00FB72AB" w:rsidP="00DB188D">
            <w:pPr>
              <w:spacing w:before="40" w:after="40"/>
              <w:jc w:val="center"/>
              <w:rPr>
                <w:b/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>(ký, ghi rõ họ tên)</w:t>
            </w:r>
          </w:p>
        </w:tc>
        <w:tc>
          <w:tcPr>
            <w:tcW w:w="3436" w:type="dxa"/>
            <w:shd w:val="clear" w:color="auto" w:fill="auto"/>
          </w:tcPr>
          <w:p w14:paraId="699824A9" w14:textId="77777777" w:rsidR="00FB72AB" w:rsidRPr="00633457" w:rsidRDefault="00FB72AB" w:rsidP="00DB188D">
            <w:pPr>
              <w:spacing w:before="40" w:after="40"/>
              <w:jc w:val="center"/>
              <w:rPr>
                <w:i/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>Ngày….tháng…..năm……</w:t>
            </w:r>
          </w:p>
          <w:p w14:paraId="0CC354A5" w14:textId="77777777" w:rsidR="00FB72AB" w:rsidRPr="00633457" w:rsidRDefault="00FB72AB" w:rsidP="00DB188D">
            <w:pPr>
              <w:spacing w:before="40" w:after="40"/>
              <w:jc w:val="center"/>
              <w:rPr>
                <w:b/>
                <w:sz w:val="24"/>
                <w:szCs w:val="26"/>
              </w:rPr>
            </w:pPr>
            <w:r w:rsidRPr="00633457">
              <w:rPr>
                <w:b/>
                <w:sz w:val="24"/>
                <w:szCs w:val="26"/>
              </w:rPr>
              <w:t>BGH nhà trường</w:t>
            </w:r>
          </w:p>
          <w:p w14:paraId="3C92EAF9" w14:textId="77777777" w:rsidR="00FB72AB" w:rsidRPr="00633457" w:rsidRDefault="00FB72AB" w:rsidP="00DB188D">
            <w:pPr>
              <w:spacing w:before="40" w:after="40"/>
              <w:jc w:val="center"/>
              <w:rPr>
                <w:sz w:val="24"/>
                <w:szCs w:val="26"/>
              </w:rPr>
            </w:pPr>
            <w:r w:rsidRPr="00633457">
              <w:rPr>
                <w:i/>
                <w:sz w:val="24"/>
                <w:szCs w:val="26"/>
              </w:rPr>
              <w:t>(ký, đóng dấu)</w:t>
            </w:r>
          </w:p>
        </w:tc>
      </w:tr>
    </w:tbl>
    <w:p w14:paraId="0B9D864B" w14:textId="3B71AF13" w:rsidR="00B91EB7" w:rsidRDefault="005D19F0" w:rsidP="00EB5CA4">
      <w:pPr>
        <w:spacing w:before="40" w:after="4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  <w:lang w:val="nl-NL"/>
        </w:rPr>
        <w:t xml:space="preserve">                  </w:t>
      </w:r>
    </w:p>
    <w:p w14:paraId="3291F7B7" w14:textId="6D3726F7" w:rsidR="00CE5B9C" w:rsidRPr="000556D7" w:rsidRDefault="00CE5B9C" w:rsidP="000556D7">
      <w:pPr>
        <w:spacing w:after="200" w:line="276" w:lineRule="auto"/>
        <w:rPr>
          <w:b/>
          <w:bCs/>
          <w:sz w:val="26"/>
          <w:szCs w:val="26"/>
        </w:rPr>
      </w:pPr>
      <w:bookmarkStart w:id="0" w:name="_GoBack"/>
      <w:bookmarkEnd w:id="0"/>
    </w:p>
    <w:sectPr w:rsidR="00CE5B9C" w:rsidRPr="000556D7" w:rsidSect="00A912B0">
      <w:pgSz w:w="11907" w:h="16840" w:code="9"/>
      <w:pgMar w:top="284" w:right="567" w:bottom="34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038A3"/>
    <w:multiLevelType w:val="hybridMultilevel"/>
    <w:tmpl w:val="587056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F4FF4"/>
    <w:multiLevelType w:val="hybridMultilevel"/>
    <w:tmpl w:val="B9964560"/>
    <w:lvl w:ilvl="0" w:tplc="94EA81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9241E4">
      <w:start w:val="2"/>
      <w:numFmt w:val="bullet"/>
      <w:lvlText w:val=""/>
      <w:lvlJc w:val="left"/>
      <w:pPr>
        <w:tabs>
          <w:tab w:val="num" w:pos="1800"/>
        </w:tabs>
        <w:ind w:left="1800" w:hanging="36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B1B3C1D"/>
    <w:multiLevelType w:val="hybridMultilevel"/>
    <w:tmpl w:val="F1002350"/>
    <w:lvl w:ilvl="0" w:tplc="66F41076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6E5998"/>
    <w:multiLevelType w:val="hybridMultilevel"/>
    <w:tmpl w:val="F8B00820"/>
    <w:lvl w:ilvl="0" w:tplc="6CE4FDB0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202560"/>
    <w:multiLevelType w:val="hybridMultilevel"/>
    <w:tmpl w:val="257419F4"/>
    <w:lvl w:ilvl="0" w:tplc="D5001D08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A4B79"/>
    <w:multiLevelType w:val="hybridMultilevel"/>
    <w:tmpl w:val="4094D8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7529BB"/>
    <w:multiLevelType w:val="hybridMultilevel"/>
    <w:tmpl w:val="B59213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21152B"/>
    <w:multiLevelType w:val="hybridMultilevel"/>
    <w:tmpl w:val="8DB4CBCA"/>
    <w:lvl w:ilvl="0" w:tplc="FCEA4932">
      <w:start w:val="1"/>
      <w:numFmt w:val="upperLetter"/>
      <w:lvlText w:val="%1."/>
      <w:lvlJc w:val="left"/>
      <w:pPr>
        <w:ind w:left="644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40551F1"/>
    <w:multiLevelType w:val="hybridMultilevel"/>
    <w:tmpl w:val="F37EE716"/>
    <w:lvl w:ilvl="0" w:tplc="D130D898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36003D0"/>
    <w:multiLevelType w:val="hybridMultilevel"/>
    <w:tmpl w:val="56BE4CC4"/>
    <w:lvl w:ilvl="0" w:tplc="4BA44376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6450C3"/>
    <w:multiLevelType w:val="hybridMultilevel"/>
    <w:tmpl w:val="F6A6D182"/>
    <w:lvl w:ilvl="0" w:tplc="229CFC9E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CF80912"/>
    <w:multiLevelType w:val="hybridMultilevel"/>
    <w:tmpl w:val="0E8A40D0"/>
    <w:lvl w:ilvl="0" w:tplc="89808F46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8877548"/>
    <w:multiLevelType w:val="hybridMultilevel"/>
    <w:tmpl w:val="B9964560"/>
    <w:lvl w:ilvl="0" w:tplc="94EA81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9241E4">
      <w:start w:val="2"/>
      <w:numFmt w:val="bullet"/>
      <w:lvlText w:val=""/>
      <w:lvlJc w:val="left"/>
      <w:pPr>
        <w:tabs>
          <w:tab w:val="num" w:pos="1800"/>
        </w:tabs>
        <w:ind w:left="1800" w:hanging="36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5A663F1B"/>
    <w:multiLevelType w:val="hybridMultilevel"/>
    <w:tmpl w:val="ED22EE52"/>
    <w:lvl w:ilvl="0" w:tplc="7ECCEC0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1D7E97"/>
    <w:multiLevelType w:val="hybridMultilevel"/>
    <w:tmpl w:val="B9964560"/>
    <w:lvl w:ilvl="0" w:tplc="94EA81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9241E4">
      <w:start w:val="2"/>
      <w:numFmt w:val="bullet"/>
      <w:lvlText w:val=""/>
      <w:lvlJc w:val="left"/>
      <w:pPr>
        <w:tabs>
          <w:tab w:val="num" w:pos="1800"/>
        </w:tabs>
        <w:ind w:left="1800" w:hanging="36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5EC566CA"/>
    <w:multiLevelType w:val="hybridMultilevel"/>
    <w:tmpl w:val="B9964560"/>
    <w:lvl w:ilvl="0" w:tplc="94EA812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B9241E4">
      <w:start w:val="2"/>
      <w:numFmt w:val="bullet"/>
      <w:lvlText w:val=""/>
      <w:lvlJc w:val="left"/>
      <w:pPr>
        <w:tabs>
          <w:tab w:val="num" w:pos="1800"/>
        </w:tabs>
        <w:ind w:left="1800" w:hanging="360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71CB43D1"/>
    <w:multiLevelType w:val="hybridMultilevel"/>
    <w:tmpl w:val="0F44E662"/>
    <w:lvl w:ilvl="0" w:tplc="E16A5054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040BDA"/>
    <w:multiLevelType w:val="hybridMultilevel"/>
    <w:tmpl w:val="D5AEF4E0"/>
    <w:lvl w:ilvl="0" w:tplc="7EBC6CB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5174972"/>
    <w:multiLevelType w:val="hybridMultilevel"/>
    <w:tmpl w:val="13FA9A7A"/>
    <w:lvl w:ilvl="0" w:tplc="A5F4210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5C61017"/>
    <w:multiLevelType w:val="hybridMultilevel"/>
    <w:tmpl w:val="4880C45C"/>
    <w:lvl w:ilvl="0" w:tplc="BEC069B2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"/>
  </w:num>
  <w:num w:numId="5">
    <w:abstractNumId w:val="15"/>
  </w:num>
  <w:num w:numId="6">
    <w:abstractNumId w:val="14"/>
  </w:num>
  <w:num w:numId="7">
    <w:abstractNumId w:val="12"/>
  </w:num>
  <w:num w:numId="8">
    <w:abstractNumId w:val="6"/>
  </w:num>
  <w:num w:numId="9">
    <w:abstractNumId w:val="17"/>
  </w:num>
  <w:num w:numId="10">
    <w:abstractNumId w:val="0"/>
  </w:num>
  <w:num w:numId="11">
    <w:abstractNumId w:val="11"/>
  </w:num>
  <w:num w:numId="12">
    <w:abstractNumId w:val="10"/>
  </w:num>
  <w:num w:numId="13">
    <w:abstractNumId w:val="2"/>
  </w:num>
  <w:num w:numId="14">
    <w:abstractNumId w:val="16"/>
  </w:num>
  <w:num w:numId="15">
    <w:abstractNumId w:val="8"/>
  </w:num>
  <w:num w:numId="16">
    <w:abstractNumId w:val="18"/>
  </w:num>
  <w:num w:numId="17">
    <w:abstractNumId w:val="19"/>
  </w:num>
  <w:num w:numId="18">
    <w:abstractNumId w:val="13"/>
  </w:num>
  <w:num w:numId="19">
    <w:abstractNumId w:val="4"/>
  </w:num>
  <w:num w:numId="20">
    <w:abstractNumId w:val="9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AA4"/>
    <w:rsid w:val="00007B29"/>
    <w:rsid w:val="00012A01"/>
    <w:rsid w:val="000134B0"/>
    <w:rsid w:val="000247CC"/>
    <w:rsid w:val="00025A1F"/>
    <w:rsid w:val="00035F9E"/>
    <w:rsid w:val="0003700F"/>
    <w:rsid w:val="0004082B"/>
    <w:rsid w:val="00050059"/>
    <w:rsid w:val="0005185D"/>
    <w:rsid w:val="000519C9"/>
    <w:rsid w:val="00054B11"/>
    <w:rsid w:val="000556D7"/>
    <w:rsid w:val="0005596E"/>
    <w:rsid w:val="00067E64"/>
    <w:rsid w:val="00073399"/>
    <w:rsid w:val="00083621"/>
    <w:rsid w:val="000952EC"/>
    <w:rsid w:val="000A22C7"/>
    <w:rsid w:val="000A75AE"/>
    <w:rsid w:val="000B4706"/>
    <w:rsid w:val="000D17AC"/>
    <w:rsid w:val="000E501D"/>
    <w:rsid w:val="000E7629"/>
    <w:rsid w:val="000F4FBF"/>
    <w:rsid w:val="001121C5"/>
    <w:rsid w:val="00115E24"/>
    <w:rsid w:val="0012270F"/>
    <w:rsid w:val="00123182"/>
    <w:rsid w:val="00132D48"/>
    <w:rsid w:val="00135EC2"/>
    <w:rsid w:val="0014358C"/>
    <w:rsid w:val="001512CB"/>
    <w:rsid w:val="00162F58"/>
    <w:rsid w:val="001665A3"/>
    <w:rsid w:val="00171EA1"/>
    <w:rsid w:val="00180D7F"/>
    <w:rsid w:val="0019358F"/>
    <w:rsid w:val="00196591"/>
    <w:rsid w:val="001A1603"/>
    <w:rsid w:val="001B0064"/>
    <w:rsid w:val="001B5F27"/>
    <w:rsid w:val="001C677A"/>
    <w:rsid w:val="001D4EC8"/>
    <w:rsid w:val="001D53B4"/>
    <w:rsid w:val="001F7E33"/>
    <w:rsid w:val="00201EA9"/>
    <w:rsid w:val="002072D2"/>
    <w:rsid w:val="002142F7"/>
    <w:rsid w:val="00232778"/>
    <w:rsid w:val="00245916"/>
    <w:rsid w:val="00252A20"/>
    <w:rsid w:val="00252A6B"/>
    <w:rsid w:val="00275D5B"/>
    <w:rsid w:val="002901DE"/>
    <w:rsid w:val="002B4DA7"/>
    <w:rsid w:val="002C5ED4"/>
    <w:rsid w:val="002C7B49"/>
    <w:rsid w:val="002D12B6"/>
    <w:rsid w:val="002D5F9A"/>
    <w:rsid w:val="002E3B2F"/>
    <w:rsid w:val="00300877"/>
    <w:rsid w:val="003074CF"/>
    <w:rsid w:val="00307C3D"/>
    <w:rsid w:val="00315742"/>
    <w:rsid w:val="00326DC9"/>
    <w:rsid w:val="00331DF0"/>
    <w:rsid w:val="00341A7C"/>
    <w:rsid w:val="00363515"/>
    <w:rsid w:val="00364AA4"/>
    <w:rsid w:val="00372F6D"/>
    <w:rsid w:val="003754A7"/>
    <w:rsid w:val="003777AA"/>
    <w:rsid w:val="0038345E"/>
    <w:rsid w:val="0038584F"/>
    <w:rsid w:val="003A1B6E"/>
    <w:rsid w:val="003A2446"/>
    <w:rsid w:val="003A3039"/>
    <w:rsid w:val="003B4183"/>
    <w:rsid w:val="003C01F3"/>
    <w:rsid w:val="003C2157"/>
    <w:rsid w:val="003C7A02"/>
    <w:rsid w:val="003D06D5"/>
    <w:rsid w:val="003E3624"/>
    <w:rsid w:val="003F150F"/>
    <w:rsid w:val="00402DCD"/>
    <w:rsid w:val="00411E25"/>
    <w:rsid w:val="0042688B"/>
    <w:rsid w:val="00430E57"/>
    <w:rsid w:val="00433934"/>
    <w:rsid w:val="004417C7"/>
    <w:rsid w:val="00445ED4"/>
    <w:rsid w:val="00461F79"/>
    <w:rsid w:val="004660E1"/>
    <w:rsid w:val="0047504B"/>
    <w:rsid w:val="00476144"/>
    <w:rsid w:val="004B3AD4"/>
    <w:rsid w:val="004B6840"/>
    <w:rsid w:val="004D55E8"/>
    <w:rsid w:val="004D7D6F"/>
    <w:rsid w:val="004F132C"/>
    <w:rsid w:val="004F46F9"/>
    <w:rsid w:val="00503720"/>
    <w:rsid w:val="005058C2"/>
    <w:rsid w:val="00515F5B"/>
    <w:rsid w:val="005161F6"/>
    <w:rsid w:val="005164A5"/>
    <w:rsid w:val="005204AB"/>
    <w:rsid w:val="005278DF"/>
    <w:rsid w:val="005322E0"/>
    <w:rsid w:val="00543244"/>
    <w:rsid w:val="00546C12"/>
    <w:rsid w:val="00557912"/>
    <w:rsid w:val="005654E5"/>
    <w:rsid w:val="00572076"/>
    <w:rsid w:val="00572B4E"/>
    <w:rsid w:val="005760C3"/>
    <w:rsid w:val="0058244D"/>
    <w:rsid w:val="00582A05"/>
    <w:rsid w:val="00594B8C"/>
    <w:rsid w:val="005A1DED"/>
    <w:rsid w:val="005A6F63"/>
    <w:rsid w:val="005B023A"/>
    <w:rsid w:val="005B22A8"/>
    <w:rsid w:val="005D19F0"/>
    <w:rsid w:val="005D2AF2"/>
    <w:rsid w:val="005D3A50"/>
    <w:rsid w:val="005D4F47"/>
    <w:rsid w:val="005D71BA"/>
    <w:rsid w:val="005E7B97"/>
    <w:rsid w:val="005F6CD4"/>
    <w:rsid w:val="0062068F"/>
    <w:rsid w:val="00633457"/>
    <w:rsid w:val="0064327B"/>
    <w:rsid w:val="0065398C"/>
    <w:rsid w:val="00656486"/>
    <w:rsid w:val="006814A5"/>
    <w:rsid w:val="00691334"/>
    <w:rsid w:val="006B5670"/>
    <w:rsid w:val="006B643C"/>
    <w:rsid w:val="006C7C18"/>
    <w:rsid w:val="006D5E1A"/>
    <w:rsid w:val="006E77EC"/>
    <w:rsid w:val="006F0C6E"/>
    <w:rsid w:val="00710273"/>
    <w:rsid w:val="007102A8"/>
    <w:rsid w:val="00714C23"/>
    <w:rsid w:val="00720A89"/>
    <w:rsid w:val="00721822"/>
    <w:rsid w:val="00721F33"/>
    <w:rsid w:val="00723122"/>
    <w:rsid w:val="007259BF"/>
    <w:rsid w:val="00736695"/>
    <w:rsid w:val="00767BCD"/>
    <w:rsid w:val="0078027B"/>
    <w:rsid w:val="00795BDB"/>
    <w:rsid w:val="007A1D67"/>
    <w:rsid w:val="007A2A0F"/>
    <w:rsid w:val="007A3BDA"/>
    <w:rsid w:val="007A7789"/>
    <w:rsid w:val="007C3EEE"/>
    <w:rsid w:val="007C7DC6"/>
    <w:rsid w:val="007D50AD"/>
    <w:rsid w:val="007E56E6"/>
    <w:rsid w:val="007F03D9"/>
    <w:rsid w:val="00822EA0"/>
    <w:rsid w:val="00824EFB"/>
    <w:rsid w:val="00833DF6"/>
    <w:rsid w:val="008438AB"/>
    <w:rsid w:val="008561C8"/>
    <w:rsid w:val="00860E7C"/>
    <w:rsid w:val="00882E40"/>
    <w:rsid w:val="00882F2E"/>
    <w:rsid w:val="008947F9"/>
    <w:rsid w:val="008959FD"/>
    <w:rsid w:val="008A749C"/>
    <w:rsid w:val="008A7E5C"/>
    <w:rsid w:val="008C0BD2"/>
    <w:rsid w:val="008D6AC2"/>
    <w:rsid w:val="008E1624"/>
    <w:rsid w:val="008E17B6"/>
    <w:rsid w:val="008E29E5"/>
    <w:rsid w:val="008F4BB6"/>
    <w:rsid w:val="009040B6"/>
    <w:rsid w:val="00904BE7"/>
    <w:rsid w:val="00921EA7"/>
    <w:rsid w:val="00936E8A"/>
    <w:rsid w:val="00942331"/>
    <w:rsid w:val="0094377D"/>
    <w:rsid w:val="009457BC"/>
    <w:rsid w:val="009471A9"/>
    <w:rsid w:val="00956170"/>
    <w:rsid w:val="0095736A"/>
    <w:rsid w:val="00966467"/>
    <w:rsid w:val="00970377"/>
    <w:rsid w:val="00980C89"/>
    <w:rsid w:val="00982B90"/>
    <w:rsid w:val="00994FF8"/>
    <w:rsid w:val="009A078E"/>
    <w:rsid w:val="009A511E"/>
    <w:rsid w:val="009B0281"/>
    <w:rsid w:val="009F10C3"/>
    <w:rsid w:val="009F464B"/>
    <w:rsid w:val="00A07393"/>
    <w:rsid w:val="00A20C2F"/>
    <w:rsid w:val="00A27A1B"/>
    <w:rsid w:val="00A33A9E"/>
    <w:rsid w:val="00A35DBC"/>
    <w:rsid w:val="00A400D4"/>
    <w:rsid w:val="00A520C1"/>
    <w:rsid w:val="00A54159"/>
    <w:rsid w:val="00A543B9"/>
    <w:rsid w:val="00A544A6"/>
    <w:rsid w:val="00A61B15"/>
    <w:rsid w:val="00A6454B"/>
    <w:rsid w:val="00A660F8"/>
    <w:rsid w:val="00A67578"/>
    <w:rsid w:val="00A67DAD"/>
    <w:rsid w:val="00A71A2C"/>
    <w:rsid w:val="00A819A6"/>
    <w:rsid w:val="00A90530"/>
    <w:rsid w:val="00A912B0"/>
    <w:rsid w:val="00A93971"/>
    <w:rsid w:val="00A93E3F"/>
    <w:rsid w:val="00AB47EA"/>
    <w:rsid w:val="00AB7023"/>
    <w:rsid w:val="00AC0ABC"/>
    <w:rsid w:val="00AC623B"/>
    <w:rsid w:val="00AD2074"/>
    <w:rsid w:val="00AD2F91"/>
    <w:rsid w:val="00B1690A"/>
    <w:rsid w:val="00B3072B"/>
    <w:rsid w:val="00B337AC"/>
    <w:rsid w:val="00B4016A"/>
    <w:rsid w:val="00B42A08"/>
    <w:rsid w:val="00B43824"/>
    <w:rsid w:val="00B46918"/>
    <w:rsid w:val="00B63767"/>
    <w:rsid w:val="00B827FF"/>
    <w:rsid w:val="00B91EB7"/>
    <w:rsid w:val="00B96C5E"/>
    <w:rsid w:val="00B97976"/>
    <w:rsid w:val="00BB76EE"/>
    <w:rsid w:val="00BF458C"/>
    <w:rsid w:val="00C07483"/>
    <w:rsid w:val="00C07FDB"/>
    <w:rsid w:val="00C118AD"/>
    <w:rsid w:val="00C3101D"/>
    <w:rsid w:val="00C36C1A"/>
    <w:rsid w:val="00C4100E"/>
    <w:rsid w:val="00C56471"/>
    <w:rsid w:val="00C56CFF"/>
    <w:rsid w:val="00C65438"/>
    <w:rsid w:val="00C66A57"/>
    <w:rsid w:val="00C70AC8"/>
    <w:rsid w:val="00C711E2"/>
    <w:rsid w:val="00C72502"/>
    <w:rsid w:val="00C734C5"/>
    <w:rsid w:val="00C7770E"/>
    <w:rsid w:val="00C80317"/>
    <w:rsid w:val="00C829CD"/>
    <w:rsid w:val="00C93A46"/>
    <w:rsid w:val="00CA0D08"/>
    <w:rsid w:val="00CA7655"/>
    <w:rsid w:val="00CC7566"/>
    <w:rsid w:val="00CD7129"/>
    <w:rsid w:val="00CE21BE"/>
    <w:rsid w:val="00CE3971"/>
    <w:rsid w:val="00CE5B9C"/>
    <w:rsid w:val="00CF2A8B"/>
    <w:rsid w:val="00D17EFC"/>
    <w:rsid w:val="00D22DE7"/>
    <w:rsid w:val="00D2613D"/>
    <w:rsid w:val="00D274B5"/>
    <w:rsid w:val="00D344C4"/>
    <w:rsid w:val="00D401D4"/>
    <w:rsid w:val="00D407BC"/>
    <w:rsid w:val="00D445E5"/>
    <w:rsid w:val="00D4576D"/>
    <w:rsid w:val="00D47BC9"/>
    <w:rsid w:val="00D47EFE"/>
    <w:rsid w:val="00D53603"/>
    <w:rsid w:val="00D630C4"/>
    <w:rsid w:val="00D646B7"/>
    <w:rsid w:val="00D65372"/>
    <w:rsid w:val="00D657CE"/>
    <w:rsid w:val="00D74864"/>
    <w:rsid w:val="00D77B85"/>
    <w:rsid w:val="00D81635"/>
    <w:rsid w:val="00D86112"/>
    <w:rsid w:val="00DA0620"/>
    <w:rsid w:val="00DA06F5"/>
    <w:rsid w:val="00DB188D"/>
    <w:rsid w:val="00DB49A8"/>
    <w:rsid w:val="00DD1621"/>
    <w:rsid w:val="00DD3BFF"/>
    <w:rsid w:val="00DD5F6B"/>
    <w:rsid w:val="00DD608B"/>
    <w:rsid w:val="00DD6F33"/>
    <w:rsid w:val="00DF6146"/>
    <w:rsid w:val="00E05428"/>
    <w:rsid w:val="00E10591"/>
    <w:rsid w:val="00E12AE6"/>
    <w:rsid w:val="00E12FD1"/>
    <w:rsid w:val="00E21502"/>
    <w:rsid w:val="00E22803"/>
    <w:rsid w:val="00E43ABF"/>
    <w:rsid w:val="00E616ED"/>
    <w:rsid w:val="00E6241E"/>
    <w:rsid w:val="00E741DE"/>
    <w:rsid w:val="00E906DA"/>
    <w:rsid w:val="00E97EFC"/>
    <w:rsid w:val="00EA1624"/>
    <w:rsid w:val="00EA21C4"/>
    <w:rsid w:val="00EB5CA4"/>
    <w:rsid w:val="00EE1520"/>
    <w:rsid w:val="00EE2D7F"/>
    <w:rsid w:val="00EF76DB"/>
    <w:rsid w:val="00F044EC"/>
    <w:rsid w:val="00F056A6"/>
    <w:rsid w:val="00F05E68"/>
    <w:rsid w:val="00F15662"/>
    <w:rsid w:val="00F20A1F"/>
    <w:rsid w:val="00F217DC"/>
    <w:rsid w:val="00F24C1B"/>
    <w:rsid w:val="00F24E24"/>
    <w:rsid w:val="00F26F48"/>
    <w:rsid w:val="00F31412"/>
    <w:rsid w:val="00F47A66"/>
    <w:rsid w:val="00F538F5"/>
    <w:rsid w:val="00F558C5"/>
    <w:rsid w:val="00F70EA7"/>
    <w:rsid w:val="00F8280E"/>
    <w:rsid w:val="00F82C94"/>
    <w:rsid w:val="00F917AF"/>
    <w:rsid w:val="00FA32EB"/>
    <w:rsid w:val="00FA7173"/>
    <w:rsid w:val="00FB038C"/>
    <w:rsid w:val="00FB1347"/>
    <w:rsid w:val="00FB3D6F"/>
    <w:rsid w:val="00FB72AB"/>
    <w:rsid w:val="00FC0A65"/>
    <w:rsid w:val="00FC18F4"/>
    <w:rsid w:val="00FC5C71"/>
    <w:rsid w:val="00FC7282"/>
    <w:rsid w:val="00FD2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89AA80B"/>
  <w15:docId w15:val="{225FFBA6-91B7-490C-851C-A51F7B219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4AA4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4AA4"/>
    <w:pPr>
      <w:ind w:left="720"/>
      <w:contextualSpacing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60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0C3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B5670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styleId="TableGrid">
    <w:name w:val="Table Grid"/>
    <w:basedOn w:val="TableNormal"/>
    <w:uiPriority w:val="59"/>
    <w:rsid w:val="004F46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CharChar">
    <w:name w:val="Char Char1 Char Char"/>
    <w:basedOn w:val="Normal"/>
    <w:semiHidden/>
    <w:rsid w:val="00C711E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Normal0">
    <w:name w:val="Normal_0"/>
    <w:qFormat/>
    <w:rsid w:val="002C7B49"/>
    <w:pPr>
      <w:widowControl w:val="0"/>
      <w:spacing w:after="0" w:line="240" w:lineRule="auto"/>
    </w:pPr>
    <w:rPr>
      <w:rFonts w:eastAsia="Times New Roman" w:cs="Times New Roman"/>
      <w:szCs w:val="24"/>
      <w:lang w:val="en-GB" w:eastAsia="en-GB"/>
    </w:rPr>
  </w:style>
  <w:style w:type="paragraph" w:customStyle="1" w:styleId="Char">
    <w:name w:val="Char"/>
    <w:basedOn w:val="Normal"/>
    <w:semiHidden/>
    <w:rsid w:val="00A90530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94377D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848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emf"/><Relationship Id="rId160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emf"/><Relationship Id="rId156" Type="http://schemas.openxmlformats.org/officeDocument/2006/relationships/image" Target="media/image7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DD87E8-8FF4-417A-AC66-AAD5561ECB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01</Words>
  <Characters>570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6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NC</dc:creator>
  <cp:lastModifiedBy>DELL</cp:lastModifiedBy>
  <cp:revision>2</cp:revision>
  <cp:lastPrinted>2020-12-24T05:54:00Z</cp:lastPrinted>
  <dcterms:created xsi:type="dcterms:W3CDTF">2024-05-15T08:54:00Z</dcterms:created>
  <dcterms:modified xsi:type="dcterms:W3CDTF">2024-05-15T08:54:00Z</dcterms:modified>
</cp:coreProperties>
</file>